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42808A" w14:textId="77777777" w:rsidR="00E318CD" w:rsidRPr="004A3523" w:rsidRDefault="00E318C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" w:eastAsia="Times" w:hAnsi="Times" w:cs="Times"/>
          <w:sz w:val="24"/>
          <w:szCs w:val="24"/>
          <w:lang w:val="vi-VN"/>
        </w:rPr>
      </w:pPr>
    </w:p>
    <w:p w14:paraId="084A299E" w14:textId="77777777" w:rsidR="00E318CD" w:rsidRDefault="00E318C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" w:eastAsia="Times" w:hAnsi="Times" w:cs="Times"/>
          <w:sz w:val="24"/>
          <w:szCs w:val="24"/>
        </w:rPr>
      </w:pPr>
    </w:p>
    <w:p w14:paraId="202B5310" w14:textId="77777777" w:rsidR="00E318CD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RƯỜNG ĐẠI HỌC BÁCH KHOA</w:t>
      </w:r>
    </w:p>
    <w:p w14:paraId="391E5D49" w14:textId="77777777" w:rsidR="00E318CD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KHOA: CÔNG NGHỆ THÔNG TIN</w:t>
      </w:r>
    </w:p>
    <w:p w14:paraId="5CED9681" w14:textId="77777777" w:rsidR="00E318CD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BỘ MÔN: CÔNG NGHỆ PHẦN MỀM </w:t>
      </w:r>
    </w:p>
    <w:p w14:paraId="21B3BCAA" w14:textId="77777777" w:rsidR="00E318CD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4294967295" distB="4294967295" distL="114300" distR="114300" simplePos="0" relativeHeight="251658240" behindDoc="0" locked="0" layoutInCell="1" hidden="0" allowOverlap="1" wp14:anchorId="4E2A09A7" wp14:editId="3DC12489">
                <wp:simplePos x="0" y="0"/>
                <wp:positionH relativeFrom="column">
                  <wp:posOffset>2159000</wp:posOffset>
                </wp:positionH>
                <wp:positionV relativeFrom="paragraph">
                  <wp:posOffset>132096</wp:posOffset>
                </wp:positionV>
                <wp:extent cx="1498600" cy="25400"/>
                <wp:effectExtent l="0" t="0" r="0" b="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03050" y="3780000"/>
                          <a:ext cx="1485900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4294967295" distT="4294967295" distL="114300" distR="114300" hidden="0" layoutInCell="1" locked="0" relativeHeight="0" simplePos="0">
                <wp:simplePos x="0" y="0"/>
                <wp:positionH relativeFrom="column">
                  <wp:posOffset>2159000</wp:posOffset>
                </wp:positionH>
                <wp:positionV relativeFrom="paragraph">
                  <wp:posOffset>132096</wp:posOffset>
                </wp:positionV>
                <wp:extent cx="1498600" cy="25400"/>
                <wp:effectExtent b="0" l="0" r="0" t="0"/>
                <wp:wrapNone/>
                <wp:docPr id="9" name="image4.png"/>
                <a:graphic>
                  <a:graphicData uri="http://schemas.openxmlformats.org/drawingml/2006/picture">
                    <pic:pic>
                      <pic:nvPicPr>
                        <pic:cNvPr id="0" name="image4.png"/>
                        <pic:cNvPicPr preferRelativeResize="0"/>
                      </pic:nvPicPr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8600" cy="254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07598B85" w14:textId="77777777" w:rsidR="00E318CD" w:rsidRDefault="00E318CD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14:paraId="114A24EB" w14:textId="77777777" w:rsidR="00E318CD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ĐỀ THI GIỮA KỲ 1 năm học 2023-2024</w:t>
      </w:r>
    </w:p>
    <w:p w14:paraId="6476F64E" w14:textId="77777777" w:rsidR="00E318CD" w:rsidRDefault="00E318C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2D3EB3F" w14:textId="77777777" w:rsidR="00E318CD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ên học phần: Toán ứng dụng CNTT</w:t>
      </w:r>
    </w:p>
    <w:p w14:paraId="56F4B2B7" w14:textId="77777777" w:rsidR="00E318CD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Mã học phần: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……………………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Số tín chỉ: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03</w:t>
      </w:r>
    </w:p>
    <w:p w14:paraId="047906BA" w14:textId="77777777" w:rsidR="00E318CD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Phương pháp đánh giá (*):  Tự luận có giám sát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20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phút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14:paraId="3203C4CB" w14:textId="77777777" w:rsidR="00E318CD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55A17490" w14:textId="77777777" w:rsidR="00E318CD" w:rsidRDefault="00000000">
      <w:pPr>
        <w:spacing w:after="0" w:line="276" w:lineRule="auto"/>
        <w:ind w:firstLine="720"/>
        <w:rPr>
          <w:rFonts w:ascii="Times" w:eastAsia="Times" w:hAnsi="Times" w:cs="Times"/>
          <w:sz w:val="24"/>
          <w:szCs w:val="24"/>
        </w:rPr>
      </w:pPr>
      <w:r>
        <w:rPr>
          <w:rFonts w:ascii="MS Gothic" w:eastAsia="MS Gothic" w:hAnsi="MS Gothic" w:cs="MS Gothic"/>
          <w:sz w:val="26"/>
          <w:szCs w:val="26"/>
        </w:rPr>
        <w:t>☐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Sinh viên không được sử dụng tài liệu khi làm bài.</w:t>
      </w:r>
    </w:p>
    <w:p w14:paraId="2E01A9D5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10DD0AFA" w14:textId="77777777" w:rsidR="00E318CD" w:rsidRDefault="00000000">
      <w:pPr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b/>
          <w:sz w:val="24"/>
          <w:szCs w:val="24"/>
        </w:rPr>
        <w:t>Họ tên:</w:t>
      </w:r>
      <w:r>
        <w:rPr>
          <w:rFonts w:ascii="Times" w:eastAsia="Times" w:hAnsi="Times" w:cs="Times"/>
          <w:b/>
          <w:sz w:val="24"/>
          <w:szCs w:val="24"/>
        </w:rPr>
        <w:tab/>
      </w:r>
      <w:r>
        <w:rPr>
          <w:rFonts w:ascii="Times" w:eastAsia="Times" w:hAnsi="Times" w:cs="Times"/>
          <w:sz w:val="24"/>
          <w:szCs w:val="24"/>
        </w:rPr>
        <w:t>……………………………</w:t>
      </w:r>
      <w:r>
        <w:rPr>
          <w:rFonts w:ascii="Times" w:eastAsia="Times" w:hAnsi="Times" w:cs="Times"/>
          <w:b/>
          <w:sz w:val="24"/>
          <w:szCs w:val="24"/>
        </w:rPr>
        <w:t>Lớp</w:t>
      </w:r>
      <w:r>
        <w:rPr>
          <w:rFonts w:ascii="Times" w:eastAsia="Times" w:hAnsi="Times" w:cs="Times"/>
          <w:sz w:val="24"/>
          <w:szCs w:val="24"/>
        </w:rPr>
        <w:t>:……………………………</w:t>
      </w:r>
      <w:r>
        <w:rPr>
          <w:rFonts w:ascii="Times" w:eastAsia="Times" w:hAnsi="Times" w:cs="Times"/>
          <w:b/>
          <w:sz w:val="24"/>
          <w:szCs w:val="24"/>
        </w:rPr>
        <w:t>MSSV</w:t>
      </w:r>
      <w:r>
        <w:rPr>
          <w:rFonts w:ascii="Times" w:eastAsia="Times" w:hAnsi="Times" w:cs="Times"/>
          <w:sz w:val="24"/>
          <w:szCs w:val="24"/>
        </w:rPr>
        <w:t>:……………………...</w:t>
      </w:r>
    </w:p>
    <w:p w14:paraId="0AFACDF3" w14:textId="77777777" w:rsidR="00E318CD" w:rsidRDefault="00000000">
      <w:pPr>
        <w:jc w:val="both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sz w:val="24"/>
          <w:szCs w:val="24"/>
        </w:rPr>
        <w:t>Sinh viên làm bài trực tiếp trên tệp này, lưu tệp với định dạng MSSV_HọTên.pdf và nộp bài thông qua MSTeam</w:t>
      </w:r>
    </w:p>
    <w:p w14:paraId="52BB8E6F" w14:textId="77777777" w:rsidR="00E318CD" w:rsidRDefault="00000000">
      <w:pPr>
        <w:spacing w:before="120" w:after="1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Câu 1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2 điểm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): </w:t>
      </w:r>
    </w:p>
    <w:p w14:paraId="00542A25" w14:textId="77777777" w:rsidR="00E318CD" w:rsidRDefault="00000000">
      <w:pPr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o phương trình Ax + By = C với A, B, C là các số nguyên dương và x, y là biến. Hãy trình bày thuật toán để giải nghiệm nguyên của phương trình trên.</w:t>
      </w:r>
    </w:p>
    <w:tbl>
      <w:tblPr>
        <w:tblStyle w:val="affb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:rsidRPr="00DF76BA" w14:paraId="3DC946B4" w14:textId="77777777">
        <w:tc>
          <w:tcPr>
            <w:tcW w:w="10255" w:type="dxa"/>
          </w:tcPr>
          <w:p w14:paraId="37E17D8C" w14:textId="77777777" w:rsidR="00E318CD" w:rsidRDefault="00000000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# Trả lời:</w:t>
            </w:r>
            <w:r>
              <w:rPr>
                <w:sz w:val="24"/>
                <w:szCs w:val="24"/>
              </w:rPr>
              <w:t xml:space="preserve"> Trình bày thuật toán bằng sơ đồ khối hoặc ngôn ngữ tự nhiên, nếu không có nghiệm thì trả về kết quả vô nghiệm</w:t>
            </w:r>
          </w:p>
          <w:p w14:paraId="609A2EDD" w14:textId="7DB0F626" w:rsidR="00E318CD" w:rsidRDefault="006240C7">
            <w:p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Giải:</w:t>
            </w:r>
          </w:p>
          <w:p w14:paraId="147469B0" w14:textId="00326FFC" w:rsidR="006240C7" w:rsidRDefault="006240C7" w:rsidP="006240C7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Tìm ước chung lớn nhất GCD(A,B)</w:t>
            </w:r>
          </w:p>
          <w:p w14:paraId="2C8DF164" w14:textId="35F9BFF3" w:rsidR="006240C7" w:rsidRDefault="006240C7" w:rsidP="006240C7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Kiểm tra C có chia hết cho GCD(A,B) hay không. Nếu không thì C không phải là một bội số của GCD(A,B) nên phương trình không có nghiệm nguyên</w:t>
            </w:r>
          </w:p>
          <w:p w14:paraId="0CF2E090" w14:textId="44CC94F8" w:rsidR="006240C7" w:rsidRDefault="006240C7" w:rsidP="006240C7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Nếu C chia hết cho GCD(A,B) </w:t>
            </w:r>
            <w:r w:rsidR="00A23556">
              <w:rPr>
                <w:sz w:val="24"/>
                <w:szCs w:val="24"/>
                <w:lang w:val="vi-VN"/>
              </w:rPr>
              <w:t>thì đặt k = C / GCD(A,B) sau đó dùng thuật toán Eculid mở rộng để tính nghiệm của phương trình Ax0 + By0 = GCD(A,B)</w:t>
            </w:r>
          </w:p>
          <w:p w14:paraId="4DBB263C" w14:textId="00F9771D" w:rsidR="00E318CD" w:rsidRPr="00A23556" w:rsidRDefault="00A23556" w:rsidP="00A23556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Sau khi tìm được x0 và y0 thì nghiệm của phương trình ban đầu là x = k.x0, y = k.y0</w:t>
            </w:r>
          </w:p>
          <w:p w14:paraId="1FB6AAF5" w14:textId="77777777" w:rsidR="00E318CD" w:rsidRDefault="00E318CD">
            <w:pPr>
              <w:rPr>
                <w:sz w:val="24"/>
                <w:szCs w:val="24"/>
              </w:rPr>
            </w:pPr>
          </w:p>
        </w:tc>
      </w:tr>
    </w:tbl>
    <w:p w14:paraId="6DAA4F17" w14:textId="77777777" w:rsidR="00E318CD" w:rsidRDefault="00000000">
      <w:pPr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Hãy viết chương trình sử  để giải phương trình Ax + By = C. Hãy chỉ rõ thuật toán sử dụng. </w:t>
      </w:r>
    </w:p>
    <w:tbl>
      <w:tblPr>
        <w:tblStyle w:val="affc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14:paraId="47E624EA" w14:textId="77777777">
        <w:tc>
          <w:tcPr>
            <w:tcW w:w="10255" w:type="dxa"/>
          </w:tcPr>
          <w:p w14:paraId="39A90E2E" w14:textId="77777777" w:rsidR="00E318CD" w:rsidRDefault="00000000">
            <w:pPr>
              <w:rPr>
                <w:sz w:val="24"/>
                <w:szCs w:val="24"/>
              </w:rPr>
            </w:pPr>
            <w:bookmarkStart w:id="0" w:name="_heading=h.gjdgxs" w:colFirst="0" w:colLast="0"/>
            <w:bookmarkEnd w:id="0"/>
            <w:r>
              <w:rPr>
                <w:b/>
                <w:sz w:val="24"/>
                <w:szCs w:val="24"/>
              </w:rPr>
              <w:t># Trả lời:</w:t>
            </w:r>
            <w:r>
              <w:rPr>
                <w:sz w:val="24"/>
                <w:szCs w:val="24"/>
              </w:rPr>
              <w:t xml:space="preserve"> Dán code vào bên dưới </w:t>
            </w:r>
          </w:p>
          <w:p w14:paraId="57F81BBF" w14:textId="5B2480CC" w:rsidR="00CB0516" w:rsidRPr="00CB0516" w:rsidRDefault="00CB0516">
            <w:pPr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huật</w:t>
            </w:r>
            <w:r>
              <w:rPr>
                <w:sz w:val="24"/>
                <w:szCs w:val="24"/>
                <w:lang w:val="vi-VN"/>
              </w:rPr>
              <w:t xml:space="preserve"> toán bên dưới dùng thuật toán Eculid mở rộng đề tìm x0 và y0. Hàm gcd là hàm dùng để tìm ước chung lớn nhất</w:t>
            </w:r>
          </w:p>
          <w:p w14:paraId="2591D90C" w14:textId="77777777" w:rsidR="00E318CD" w:rsidRDefault="00E318CD">
            <w:pPr>
              <w:shd w:val="clear" w:color="auto" w:fill="FFFFFE"/>
            </w:pPr>
          </w:p>
          <w:p w14:paraId="3A7B04AD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#includ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&lt;iostream&gt;</w:t>
            </w:r>
          </w:p>
          <w:p w14:paraId="1C6F2E1A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usi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namespac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std;</w:t>
            </w:r>
          </w:p>
          <w:p w14:paraId="70485955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298136F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gcd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3F2E3F0C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6C359243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= 0)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5E390B8D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gcd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%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;</w:t>
            </w:r>
          </w:p>
          <w:p w14:paraId="4D7CF9C3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4E868A00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1A690BE0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xtended_gcd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y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 {</w:t>
            </w:r>
          </w:p>
          <w:p w14:paraId="4AF95D1A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= 0) {</w:t>
            </w:r>
          </w:p>
          <w:p w14:paraId="5B758848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 1;</w:t>
            </w:r>
          </w:p>
          <w:p w14:paraId="46FA2A31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y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 0;</w:t>
            </w:r>
          </w:p>
          <w:p w14:paraId="06317332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lastRenderedPageBreak/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321CED07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}</w:t>
            </w:r>
          </w:p>
          <w:p w14:paraId="1ABDF14C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1, y1;</w:t>
            </w:r>
          </w:p>
          <w:p w14:paraId="03DEBC97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 = extended_gcd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%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, x1, y1);</w:t>
            </w:r>
          </w:p>
          <w:p w14:paraId="12F5A761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 y1;</w:t>
            </w:r>
          </w:p>
          <w:p w14:paraId="7522E264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y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= x1 -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/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 * y1;</w:t>
            </w:r>
          </w:p>
          <w:p w14:paraId="56541255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;</w:t>
            </w:r>
          </w:p>
          <w:p w14:paraId="72503864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0A905BA7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5F18CAF1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imNghiemNguyen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552E5F02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6EFFB94C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gcdNum = gcd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;</w:t>
            </w:r>
          </w:p>
          <w:p w14:paraId="63749630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% gcdNum == 0)</w:t>
            </w:r>
          </w:p>
          <w:p w14:paraId="0AB299C4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{</w:t>
            </w:r>
          </w:p>
          <w:p w14:paraId="00C19E04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, y;</w:t>
            </w:r>
          </w:p>
          <w:p w14:paraId="1ED7C091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extended_gcd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, x, y);</w:t>
            </w:r>
          </w:p>
          <w:p w14:paraId="56034E98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 xml:space="preserve">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x =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 *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/ gcdNum)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 +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b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r, y =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y *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c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/ gcdNum)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 -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r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57EB1358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}</w:t>
            </w:r>
          </w:p>
          <w:p w14:paraId="7051EB56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14:paraId="11BE3051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{</w:t>
            </w:r>
          </w:p>
          <w:p w14:paraId="48504075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 xml:space="preserve">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Phuong trinh khong co nghiem nguyen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9C5A8B6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}</w:t>
            </w:r>
          </w:p>
          <w:p w14:paraId="3EE630A6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1FE524AD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4BCC88E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main()</w:t>
            </w:r>
          </w:p>
          <w:p w14:paraId="4966C2E8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06501786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lo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, b, c;</w:t>
            </w:r>
          </w:p>
          <w:p w14:paraId="49A32FF8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 xml:space="preserve">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Nhap a,b,c: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14741117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 xml:space="preserve">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c;</w:t>
            </w:r>
          </w:p>
          <w:p w14:paraId="43C06A95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ab/>
              <w:t>TimNghiemNguyen(a, b, c);</w:t>
            </w:r>
          </w:p>
          <w:p w14:paraId="47C5BE0E" w14:textId="77777777" w:rsidR="00DF76BA" w:rsidRDefault="00DF76BA" w:rsidP="00DF76BA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67406F22" w14:textId="781ED7A0" w:rsidR="00E318CD" w:rsidRDefault="00E318CD">
            <w:pPr>
              <w:shd w:val="clear" w:color="auto" w:fill="FFFFFE"/>
            </w:pPr>
          </w:p>
          <w:p w14:paraId="2DF45A06" w14:textId="77777777" w:rsidR="00E318CD" w:rsidRDefault="00E318CD">
            <w:pPr>
              <w:shd w:val="clear" w:color="auto" w:fill="FFFFFE"/>
            </w:pPr>
          </w:p>
          <w:p w14:paraId="122E5686" w14:textId="77777777" w:rsidR="00E318CD" w:rsidRDefault="00E318CD">
            <w:pPr>
              <w:shd w:val="clear" w:color="auto" w:fill="FFFFFE"/>
            </w:pPr>
          </w:p>
          <w:p w14:paraId="16BA0AF4" w14:textId="77777777" w:rsidR="00E318CD" w:rsidRDefault="00000000">
            <w:pPr>
              <w:shd w:val="clear" w:color="auto" w:fill="FFFFFE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# Trả lời:</w:t>
            </w:r>
            <w:r>
              <w:rPr>
                <w:sz w:val="24"/>
                <w:szCs w:val="24"/>
              </w:rPr>
              <w:t xml:space="preserve"> Dán kết quả nghiệm của phương trình 5x + 12y = 45.</w:t>
            </w:r>
          </w:p>
          <w:p w14:paraId="7A42F5EC" w14:textId="77777777" w:rsidR="00E318CD" w:rsidRDefault="00E318CD">
            <w:pPr>
              <w:shd w:val="clear" w:color="auto" w:fill="FFFFFE"/>
              <w:rPr>
                <w:sz w:val="24"/>
                <w:szCs w:val="24"/>
              </w:rPr>
            </w:pPr>
          </w:p>
          <w:p w14:paraId="75E16348" w14:textId="7ADD5C01" w:rsidR="00E318CD" w:rsidRDefault="00DF76BA">
            <w:pPr>
              <w:shd w:val="clear" w:color="auto" w:fill="FFFFFE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91F9CFC" wp14:editId="3ECBC08C">
                  <wp:extent cx="4168501" cy="1607959"/>
                  <wp:effectExtent l="0" t="0" r="3810" b="0"/>
                  <wp:docPr id="941053926" name="Picture 1" descr="A screenshot of a comput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1053926" name="Picture 1" descr="A screenshot of a computer&#10;&#10;Description automatically generated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501" cy="1607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AAA76E" w14:textId="77777777" w:rsidR="00E318CD" w:rsidRDefault="00E318CD">
            <w:pPr>
              <w:shd w:val="clear" w:color="auto" w:fill="FFFFFE"/>
              <w:rPr>
                <w:sz w:val="24"/>
                <w:szCs w:val="24"/>
              </w:rPr>
            </w:pPr>
          </w:p>
        </w:tc>
      </w:tr>
    </w:tbl>
    <w:p w14:paraId="63230BCF" w14:textId="77777777" w:rsidR="00E318CD" w:rsidRDefault="00E318CD">
      <w:pPr>
        <w:rPr>
          <w:rFonts w:ascii="Times" w:eastAsia="Times" w:hAnsi="Times" w:cs="Times"/>
          <w:b/>
          <w:i/>
          <w:sz w:val="24"/>
          <w:szCs w:val="24"/>
          <w:u w:val="single"/>
        </w:rPr>
      </w:pPr>
    </w:p>
    <w:p w14:paraId="5288E621" w14:textId="77777777" w:rsidR="00E318CD" w:rsidRDefault="00000000">
      <w:pPr>
        <w:spacing w:before="120" w:after="12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b/>
          <w:i/>
          <w:sz w:val="24"/>
          <w:szCs w:val="24"/>
          <w:u w:val="single"/>
        </w:rPr>
        <w:t>Câu 2</w:t>
      </w:r>
      <w:r>
        <w:rPr>
          <w:rFonts w:ascii="Times" w:eastAsia="Times" w:hAnsi="Times" w:cs="Times"/>
          <w:b/>
          <w:sz w:val="24"/>
          <w:szCs w:val="24"/>
        </w:rPr>
        <w:t xml:space="preserve"> </w:t>
      </w:r>
      <w:r>
        <w:rPr>
          <w:rFonts w:ascii="Times" w:eastAsia="Times" w:hAnsi="Times" w:cs="Times"/>
          <w:sz w:val="24"/>
          <w:szCs w:val="24"/>
        </w:rPr>
        <w:t>(3</w:t>
      </w:r>
      <w:r>
        <w:rPr>
          <w:rFonts w:ascii="Times" w:eastAsia="Times" w:hAnsi="Times" w:cs="Times"/>
          <w:i/>
          <w:sz w:val="24"/>
          <w:szCs w:val="24"/>
        </w:rPr>
        <w:t xml:space="preserve"> điểm</w:t>
      </w:r>
      <w:r>
        <w:rPr>
          <w:rFonts w:ascii="Times" w:eastAsia="Times" w:hAnsi="Times" w:cs="Times"/>
          <w:sz w:val="24"/>
          <w:szCs w:val="24"/>
        </w:rPr>
        <w:t>): Cho ma trận A</w:t>
      </w:r>
    </w:p>
    <w:p w14:paraId="68F16956" w14:textId="77777777" w:rsidR="00E318CD" w:rsidRDefault="0000000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rình bày thuật toán để phân rã ma trận A theo Cholesky</w:t>
      </w:r>
    </w:p>
    <w:tbl>
      <w:tblPr>
        <w:tblStyle w:val="aff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14:paraId="49111628" w14:textId="77777777">
        <w:tc>
          <w:tcPr>
            <w:tcW w:w="10255" w:type="dxa"/>
          </w:tcPr>
          <w:p w14:paraId="1062F0EC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</w:t>
            </w:r>
          </w:p>
          <w:p w14:paraId="3EC137B2" w14:textId="73AF3FD7" w:rsidR="00E318CD" w:rsidRDefault="00285309" w:rsidP="00285309">
            <w:pPr>
              <w:pStyle w:val="ListParagraph"/>
              <w:numPr>
                <w:ilvl w:val="0"/>
                <w:numId w:val="5"/>
              </w:num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Kiểm tra điều kiện của ma trận A</w:t>
            </w:r>
          </w:p>
          <w:p w14:paraId="212C1123" w14:textId="75F6685B" w:rsidR="00285309" w:rsidRPr="00285309" w:rsidRDefault="00285309" w:rsidP="00285309">
            <w:pPr>
              <w:pStyle w:val="ListParagraph"/>
              <w:numPr>
                <w:ilvl w:val="0"/>
                <w:numId w:val="7"/>
              </w:numPr>
              <w:ind w:left="1050"/>
              <w:rPr>
                <w:rFonts w:ascii="Times" w:eastAsia="Times" w:hAnsi="Times" w:cs="Times"/>
                <w:sz w:val="24"/>
                <w:szCs w:val="24"/>
              </w:rPr>
            </w:pPr>
            <w:r w:rsidRPr="00285309">
              <w:rPr>
                <w:rFonts w:ascii="Times" w:eastAsia="Times" w:hAnsi="Times" w:cs="Times"/>
                <w:sz w:val="24"/>
                <w:szCs w:val="24"/>
              </w:rPr>
              <w:t xml:space="preserve">Ma trận </w:t>
            </w:r>
            <w:r w:rsidR="00902AD5">
              <w:rPr>
                <w:rFonts w:ascii="Times" w:eastAsia="Times" w:hAnsi="Times" w:cs="Times"/>
                <w:sz w:val="24"/>
                <w:szCs w:val="24"/>
              </w:rPr>
              <w:t>vuông</w:t>
            </w:r>
            <w:r w:rsidR="00902AD5">
              <w:rPr>
                <w:rFonts w:ascii="Times" w:eastAsia="Times" w:hAnsi="Times" w:cs="Times"/>
                <w:sz w:val="24"/>
                <w:szCs w:val="24"/>
                <w:lang w:val="vi-VN"/>
              </w:rPr>
              <w:t>: Có số dòng bằng số cột</w:t>
            </w:r>
          </w:p>
          <w:p w14:paraId="329A3C1D" w14:textId="2F1DB406" w:rsidR="00285309" w:rsidRPr="00285309" w:rsidRDefault="00285309" w:rsidP="00285309">
            <w:pPr>
              <w:pStyle w:val="ListParagraph"/>
              <w:numPr>
                <w:ilvl w:val="0"/>
                <w:numId w:val="7"/>
              </w:numPr>
              <w:ind w:left="1050"/>
              <w:rPr>
                <w:rFonts w:ascii="Times" w:eastAsia="Times" w:hAnsi="Times" w:cs="Times"/>
                <w:sz w:val="24"/>
                <w:szCs w:val="24"/>
              </w:rPr>
            </w:pPr>
            <w:r w:rsidRPr="00285309">
              <w:rPr>
                <w:rFonts w:ascii="Times" w:eastAsia="Times" w:hAnsi="Times" w:cs="Times"/>
                <w:sz w:val="24"/>
                <w:szCs w:val="24"/>
              </w:rPr>
              <w:t xml:space="preserve">Ma trận đối </w:t>
            </w:r>
            <w:r w:rsidR="00902AD5">
              <w:rPr>
                <w:rFonts w:ascii="Times" w:eastAsia="Times" w:hAnsi="Times" w:cs="Times"/>
                <w:sz w:val="24"/>
                <w:szCs w:val="24"/>
              </w:rPr>
              <w:t>xứng</w:t>
            </w:r>
            <w:r w:rsidR="00902AD5">
              <w:rPr>
                <w:rFonts w:ascii="Times" w:eastAsia="Times" w:hAnsi="Times" w:cs="Times"/>
                <w:sz w:val="24"/>
                <w:szCs w:val="24"/>
                <w:lang w:val="vi-VN"/>
              </w:rPr>
              <w:t>: Với mọi i,j thì Aij = Aji</w:t>
            </w:r>
          </w:p>
          <w:p w14:paraId="64652050" w14:textId="537420DD" w:rsidR="00285309" w:rsidRPr="00285309" w:rsidRDefault="00285309" w:rsidP="00285309">
            <w:pPr>
              <w:pStyle w:val="ListParagraph"/>
              <w:numPr>
                <w:ilvl w:val="0"/>
                <w:numId w:val="7"/>
              </w:numPr>
              <w:ind w:left="1050"/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 w:rsidRPr="00285309">
              <w:rPr>
                <w:rFonts w:ascii="Times" w:eastAsia="Times" w:hAnsi="Times" w:cs="Times"/>
                <w:sz w:val="24"/>
                <w:szCs w:val="24"/>
              </w:rPr>
              <w:t xml:space="preserve">Ma trận xác định </w:t>
            </w:r>
            <w:r w:rsidR="00902AD5">
              <w:rPr>
                <w:rFonts w:ascii="Times" w:eastAsia="Times" w:hAnsi="Times" w:cs="Times"/>
                <w:sz w:val="24"/>
                <w:szCs w:val="24"/>
              </w:rPr>
              <w:t>dương</w:t>
            </w:r>
            <w:r w:rsidR="00902AD5">
              <w:rPr>
                <w:rFonts w:ascii="Times" w:eastAsia="Times" w:hAnsi="Times" w:cs="Times"/>
                <w:sz w:val="24"/>
                <w:szCs w:val="24"/>
                <w:lang w:val="vi-VN"/>
              </w:rPr>
              <w:t>: Tìm chỉ số riêng của ma trận A và nếu tất cả chỉ số riêng đều dương thì ma trận A dương.</w:t>
            </w:r>
          </w:p>
          <w:p w14:paraId="7FA386CC" w14:textId="79EADDF9" w:rsidR="00344171" w:rsidRPr="00344171" w:rsidRDefault="00344171" w:rsidP="00344171">
            <w:pPr>
              <w:pStyle w:val="ListParagraph"/>
              <w:numPr>
                <w:ilvl w:val="0"/>
                <w:numId w:val="5"/>
              </w:num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>Tiến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hành xây dựng ma trận L, </w:t>
            </w:r>
            <w:r w:rsidRPr="00344171">
              <w:rPr>
                <w:rFonts w:ascii="Times" w:eastAsia="Times" w:hAnsi="Times" w:cs="Times"/>
                <w:position w:val="-4"/>
                <w:sz w:val="24"/>
                <w:szCs w:val="24"/>
                <w:lang w:val="vi-VN"/>
              </w:rPr>
              <w:object w:dxaOrig="279" w:dyaOrig="300" w14:anchorId="27921C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5pt" o:ole="">
                  <v:imagedata r:id="rId10" o:title=""/>
                </v:shape>
                <o:OLEObject Type="Embed" ProgID="Equation.DSMT4" ShapeID="_x0000_i1025" DrawAspect="Content" ObjectID="_1758400365" r:id="rId11"/>
              </w:objec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" w:eastAsia="Times" w:hAnsi="Times" w:cs="Times"/>
                <w:sz w:val="24"/>
                <w:szCs w:val="24"/>
              </w:rPr>
              <w:t>trong đó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:</w:t>
            </w:r>
          </w:p>
          <w:p w14:paraId="2BA176DD" w14:textId="77777777" w:rsidR="00344171" w:rsidRDefault="00344171" w:rsidP="00344171">
            <w:pPr>
              <w:pStyle w:val="ListParagraph"/>
              <w:tabs>
                <w:tab w:val="center" w:pos="5010"/>
                <w:tab w:val="right" w:pos="10020"/>
              </w:tabs>
            </w:pPr>
            <w:r w:rsidRPr="000E085B">
              <w:rPr>
                <w:rFonts w:ascii="Calibri" w:eastAsia="Calibri" w:hAnsi="Calibri" w:cs="Calibri"/>
                <w:position w:val="-72"/>
                <w:sz w:val="22"/>
                <w:szCs w:val="22"/>
              </w:rPr>
              <w:object w:dxaOrig="3260" w:dyaOrig="1560" w14:anchorId="359A700F">
                <v:shape id="_x0000_i1026" type="#_x0000_t75" style="width:274.8pt;height:131.4pt" o:ole="">
                  <v:imagedata r:id="rId12" o:title=""/>
                </v:shape>
                <o:OLEObject Type="Embed" ProgID="Equation.DSMT4" ShapeID="_x0000_i1026" DrawAspect="Content" ObjectID="_1758400366" r:id="rId13"/>
              </w:object>
            </w:r>
          </w:p>
          <w:p w14:paraId="158276B7" w14:textId="06FD37C8" w:rsidR="00CB0516" w:rsidRPr="00CB0516" w:rsidRDefault="00344171" w:rsidP="00CB0516">
            <w:pPr>
              <w:pStyle w:val="ListParagraph"/>
              <w:tabs>
                <w:tab w:val="center" w:pos="5010"/>
                <w:tab w:val="right" w:pos="10020"/>
              </w:tabs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rong</w:t>
            </w:r>
            <w:r>
              <w:rPr>
                <w:sz w:val="24"/>
                <w:szCs w:val="24"/>
                <w:lang w:val="vi-VN"/>
              </w:rPr>
              <w:t xml:space="preserve"> đó i = </w:t>
            </w:r>
            <w:r w:rsidR="00CB0516">
              <w:rPr>
                <w:sz w:val="24"/>
                <w:szCs w:val="24"/>
                <w:lang w:val="vi-VN"/>
              </w:rPr>
              <w:t>j, ... ,n-1,  j = 0, ...,n-1</w:t>
            </w:r>
          </w:p>
        </w:tc>
      </w:tr>
    </w:tbl>
    <w:p w14:paraId="2F8BE7E8" w14:textId="77777777" w:rsidR="00E318CD" w:rsidRDefault="00000000">
      <w:pPr>
        <w:numPr>
          <w:ilvl w:val="0"/>
          <w:numId w:val="2"/>
        </w:numPr>
        <w:spacing w:after="0" w:line="240" w:lineRule="auto"/>
        <w:rPr>
          <w:rFonts w:ascii="Times" w:eastAsia="Times" w:hAnsi="Times" w:cs="Times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iết chương trình để thực hiện phân rã Cholesky </w:t>
      </w:r>
    </w:p>
    <w:tbl>
      <w:tblPr>
        <w:tblStyle w:val="affe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14:paraId="6C83EE46" w14:textId="77777777">
        <w:tc>
          <w:tcPr>
            <w:tcW w:w="10255" w:type="dxa"/>
          </w:tcPr>
          <w:p w14:paraId="254C6DEC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Dán code vào bên dưới:</w:t>
            </w:r>
          </w:p>
          <w:p w14:paraId="0021CAE2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2B70F2E8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65CC270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#includ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&lt;iostream&gt;</w:t>
            </w:r>
          </w:p>
          <w:p w14:paraId="6402F7D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usi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namespac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std;</w:t>
            </w:r>
          </w:p>
          <w:p w14:paraId="60EBA077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4A77E48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hap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atri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7485D23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4CDEB8B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1761F105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236815C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j = 0; j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j++)</w:t>
            </w:r>
          </w:p>
          <w:p w14:paraId="6B1909C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3A99DD62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atri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i][j];</w:t>
            </w:r>
          </w:p>
          <w:p w14:paraId="3BCEBF42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058C2BD5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6D7A509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08726BE7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8A2357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rintMatrix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atri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71EADB9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59F63DB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56AB636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0812891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j = 0; j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j++)</w:t>
            </w:r>
          </w:p>
          <w:p w14:paraId="4A231E0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40442CD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matrix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j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127816D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2410B91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ndl;</w:t>
            </w:r>
          </w:p>
          <w:p w14:paraId="3099FE7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1EC4549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6CEE805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14BDA49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boo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sSymmetricMatrix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4A60877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743A43D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7A4A486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0EC79C0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j = 0; j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j++)</w:t>
            </w:r>
          </w:p>
          <w:p w14:paraId="1AB8F2C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4446DEB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j] !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i])</w:t>
            </w:r>
          </w:p>
          <w:p w14:paraId="6DDBCAB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14:paraId="23FC57A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als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22BA4EE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14:paraId="607182C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7DB1FE9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308147A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tru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6AA6356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055C37B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DD24C42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boo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sPositiveDefiniteMatrix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 {</w:t>
            </w:r>
          </w:p>
          <w:p w14:paraId="47C4659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 {</w:t>
            </w:r>
          </w:p>
          <w:p w14:paraId="5479C44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i][i] &lt;= 0) {</w:t>
            </w:r>
          </w:p>
          <w:p w14:paraId="5E6C4FC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als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7C3E7483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0308CE43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03DD9FC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684875E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k = 1; k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k++) {</w:t>
            </w:r>
          </w:p>
          <w:p w14:paraId="3EE02E7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lastRenderedPageBreak/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- k; i++) {</w:t>
            </w:r>
          </w:p>
          <w:p w14:paraId="3963A36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et 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i]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 + k][i + k] -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i + k]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i + k][i];</w:t>
            </w:r>
          </w:p>
          <w:p w14:paraId="3E80C99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det &lt;= 0) {</w:t>
            </w:r>
          </w:p>
          <w:p w14:paraId="6DC3570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als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79EEEDA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14:paraId="5E200365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0D2F30E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6673E76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07806FC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tru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654DACB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6FE8C15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4F4F5D3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2B8AD3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choleskyDecomposition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][100]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71DA492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5E35817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45B558E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59213EA2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j = 0; j &lt;= i; j++)</w:t>
            </w:r>
          </w:p>
          <w:p w14:paraId="6B6CB21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43F8925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sum = 0;</w:t>
            </w:r>
          </w:p>
          <w:p w14:paraId="3211FA6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76BF239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j == i)</w:t>
            </w:r>
          </w:p>
          <w:p w14:paraId="1DC65013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14:paraId="5BFA9D2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k = 0; k &lt; j; k++)</w:t>
            </w:r>
          </w:p>
          <w:p w14:paraId="386AC59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14:paraId="732C14F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sum += pow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k], 2);</w:t>
            </w:r>
          </w:p>
          <w:p w14:paraId="7D2C3385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14:paraId="23C16AB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j] = sqrt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j] - sum);</w:t>
            </w:r>
          </w:p>
          <w:p w14:paraId="4E2853B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14:paraId="7C1F52E9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14:paraId="58BCBBE4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14:paraId="5B80EE6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k = 0; k &lt; j; k++)</w:t>
            </w:r>
          </w:p>
          <w:p w14:paraId="7C4781D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{</w:t>
            </w:r>
          </w:p>
          <w:p w14:paraId="5E4D28C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sum +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k]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k];</w:t>
            </w:r>
          </w:p>
          <w:p w14:paraId="5122A7D2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}</w:t>
            </w:r>
          </w:p>
          <w:p w14:paraId="398D065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i][j] =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[i][j] - sum) /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L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[j][j];</w:t>
            </w:r>
          </w:p>
          <w:p w14:paraId="72393CC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14:paraId="18DC8957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5F8D7E2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522EB80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6556AE0C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495FE377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main()</w:t>
            </w:r>
          </w:p>
          <w:p w14:paraId="7EA635A7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49653750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;</w:t>
            </w:r>
          </w:p>
          <w:p w14:paraId="4B07C46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Nhap kich thuoc ma tran (n x n):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0406F3D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;</w:t>
            </w:r>
          </w:p>
          <w:p w14:paraId="19C671E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A[100][100];</w:t>
            </w:r>
          </w:p>
          <w:p w14:paraId="6D0D689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[100][100] = { {0} };</w:t>
            </w:r>
          </w:p>
          <w:p w14:paraId="36732ED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7BD9E0C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nhap(A, n);</w:t>
            </w:r>
          </w:p>
          <w:p w14:paraId="7090FBDF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051B823E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sSymmetricMatrix(A, n) &amp;&amp; isPositiveDefiniteMatrix(A, n))</w:t>
            </w:r>
          </w:p>
          <w:p w14:paraId="0B602B1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0362BFE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holeskyDecomposition(A, L, n);</w:t>
            </w:r>
          </w:p>
          <w:p w14:paraId="7E695FA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printMatrix(L, n);</w:t>
            </w:r>
          </w:p>
          <w:p w14:paraId="2B8870BA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2C59533B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else</w:t>
            </w:r>
          </w:p>
          <w:p w14:paraId="79DAD918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5BC765AD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Ma tran khong thoa man!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0B9496B6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5E667711" w14:textId="77777777" w:rsidR="00CB0516" w:rsidRDefault="00CB0516" w:rsidP="00CB0516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723679B" w14:textId="1BF2B4CC" w:rsidR="00E318CD" w:rsidRDefault="00CB0516" w:rsidP="00CB0516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144A6573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0522B2D7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Thực thi và dán kết quả ma trận chéo trên khi phân rã Cholesky của ma trận 10 x 10 </w:t>
            </w:r>
          </w:p>
          <w:p w14:paraId="1F338F37" w14:textId="77777777" w:rsidR="00E318CD" w:rsidRDefault="00000000">
            <w:pPr>
              <w:jc w:val="center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noProof/>
                <w:sz w:val="24"/>
                <w:szCs w:val="24"/>
              </w:rPr>
              <w:lastRenderedPageBreak/>
              <w:drawing>
                <wp:inline distT="114300" distB="114300" distL="114300" distR="114300" wp14:anchorId="35A35F95" wp14:editId="5796995D">
                  <wp:extent cx="3733800" cy="1525905"/>
                  <wp:effectExtent l="0" t="0" r="0" b="0"/>
                  <wp:docPr id="10" name="image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3800" cy="152590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1809F1CC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508DD728" w14:textId="77777777" w:rsidR="00E318CD" w:rsidRDefault="00E318CD">
            <w:pPr>
              <w:shd w:val="clear" w:color="auto" w:fill="FFFFFE"/>
              <w:rPr>
                <w:sz w:val="24"/>
                <w:szCs w:val="24"/>
              </w:rPr>
            </w:pPr>
          </w:p>
        </w:tc>
      </w:tr>
    </w:tbl>
    <w:p w14:paraId="1C58DDFB" w14:textId="77777777" w:rsidR="00E318CD" w:rsidRDefault="00E318CD">
      <w:pPr>
        <w:rPr>
          <w:rFonts w:ascii="Times" w:eastAsia="Times" w:hAnsi="Times" w:cs="Times"/>
          <w:b/>
          <w:i/>
          <w:sz w:val="24"/>
          <w:szCs w:val="24"/>
          <w:u w:val="single"/>
        </w:rPr>
      </w:pPr>
    </w:p>
    <w:p w14:paraId="1848A50D" w14:textId="77777777" w:rsidR="00E318CD" w:rsidRDefault="00000000">
      <w:pPr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b/>
          <w:i/>
          <w:sz w:val="24"/>
          <w:szCs w:val="24"/>
          <w:u w:val="single"/>
        </w:rPr>
        <w:t>Câu 3</w:t>
      </w:r>
      <w:r>
        <w:rPr>
          <w:rFonts w:ascii="Times" w:eastAsia="Times" w:hAnsi="Times" w:cs="Times"/>
          <w:b/>
          <w:sz w:val="24"/>
          <w:szCs w:val="24"/>
        </w:rPr>
        <w:t xml:space="preserve"> </w:t>
      </w:r>
      <w:r>
        <w:rPr>
          <w:rFonts w:ascii="Times" w:eastAsia="Times" w:hAnsi="Times" w:cs="Times"/>
          <w:sz w:val="24"/>
          <w:szCs w:val="24"/>
        </w:rPr>
        <w:t xml:space="preserve">(2 </w:t>
      </w:r>
      <w:r>
        <w:rPr>
          <w:rFonts w:ascii="Times" w:eastAsia="Times" w:hAnsi="Times" w:cs="Times"/>
          <w:i/>
          <w:sz w:val="24"/>
          <w:szCs w:val="24"/>
        </w:rPr>
        <w:t>điểm</w:t>
      </w:r>
      <w:r>
        <w:rPr>
          <w:rFonts w:ascii="Times" w:eastAsia="Times" w:hAnsi="Times" w:cs="Times"/>
          <w:sz w:val="24"/>
          <w:szCs w:val="24"/>
        </w:rPr>
        <w:t>): Cho không gian Oxy và 7 điểm tương ứng như hình vẽ dưới:</w:t>
      </w:r>
    </w:p>
    <w:p w14:paraId="35F0A669" w14:textId="77777777" w:rsidR="00E318CD" w:rsidRDefault="00000000">
      <w:pPr>
        <w:jc w:val="center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noProof/>
          <w:sz w:val="24"/>
          <w:szCs w:val="24"/>
        </w:rPr>
        <w:drawing>
          <wp:inline distT="114300" distB="114300" distL="114300" distR="114300" wp14:anchorId="47867481" wp14:editId="0C304C0A">
            <wp:extent cx="4024313" cy="1885950"/>
            <wp:effectExtent l="0" t="0" r="0" b="0"/>
            <wp:docPr id="12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4313" cy="18859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C2CD6F2" w14:textId="77777777" w:rsidR="00E318CD" w:rsidRDefault="00E318CD">
      <w:pPr>
        <w:spacing w:after="0" w:line="240" w:lineRule="auto"/>
        <w:rPr>
          <w:rFonts w:ascii="Times" w:eastAsia="Times" w:hAnsi="Times" w:cs="Times"/>
          <w:sz w:val="24"/>
          <w:szCs w:val="24"/>
        </w:rPr>
      </w:pPr>
    </w:p>
    <w:p w14:paraId="0F3EE2BA" w14:textId="77777777" w:rsidR="00E318CD" w:rsidRDefault="00000000">
      <w:pPr>
        <w:numPr>
          <w:ilvl w:val="0"/>
          <w:numId w:val="1"/>
        </w:numPr>
        <w:spacing w:after="0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i/>
          <w:sz w:val="24"/>
          <w:szCs w:val="24"/>
        </w:rPr>
        <w:t>Trình bày thuật toán xác định bao lồi</w:t>
      </w:r>
    </w:p>
    <w:tbl>
      <w:tblPr>
        <w:tblStyle w:val="afff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E318CD" w14:paraId="5DF85FB4" w14:textId="77777777">
        <w:trPr>
          <w:trHeight w:val="1080"/>
        </w:trPr>
        <w:tc>
          <w:tcPr>
            <w:tcW w:w="10140" w:type="dxa"/>
          </w:tcPr>
          <w:p w14:paraId="7A8CA0C1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dán sơ đồ khối hoặc ngôn ngữ tự nhiên vào bên dưới:  </w:t>
            </w:r>
          </w:p>
          <w:p w14:paraId="00000C3F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1CE27161" w14:textId="3556EC0B" w:rsidR="00E318CD" w:rsidRPr="004A3523" w:rsidRDefault="004A3523" w:rsidP="004A3523">
            <w:pPr>
              <w:spacing w:after="160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B1: 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>Sắp xếp các điểm tăng dần theo thứ tự  hoành độ x ( nếu hoành độ x bằng nhau thì ưu tiên tung độ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y ) </w:t>
            </w:r>
          </w:p>
          <w:p w14:paraId="62981B61" w14:textId="3BCC32CF" w:rsidR="004A3523" w:rsidRDefault="004A3523">
            <w:p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B2: Chia tập hợp điểm thành 2 nửa, được phân cách bởi vector </w:t>
            </w:r>
            <w:r w:rsidRPr="004A3523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600" w:dyaOrig="360" w14:anchorId="47695AA7">
                <v:shape id="_x0000_i1031" type="#_x0000_t75" style="width:30pt;height:18pt" o:ole="">
                  <v:imagedata r:id="rId16" o:title=""/>
                </v:shape>
                <o:OLEObject Type="Embed" ProgID="Equation.DSMT4" ShapeID="_x0000_i1031" DrawAspect="Content" ObjectID="_1758400367" r:id="rId17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>trong đó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</w:t>
            </w:r>
            <w:r w:rsidRPr="004A3523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260" w:dyaOrig="360" w14:anchorId="540FFE17">
                <v:shape id="_x0000_i1040" type="#_x0000_t75" style="width:13.2pt;height:18pt" o:ole="">
                  <v:imagedata r:id="rId18" o:title=""/>
                </v:shape>
                <o:OLEObject Type="Embed" ProgID="Equation.DSMT4" ShapeID="_x0000_i1040" DrawAspect="Content" ObjectID="_1758400368" r:id="rId19"/>
              </w:objec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là điểm đầu tiên trong tập hợp đã sắp xếp và</w:t>
            </w:r>
            <w:r w:rsidRPr="004A3523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400" w:dyaOrig="360" w14:anchorId="1DB632DE">
                <v:shape id="_x0000_i1042" type="#_x0000_t75" style="width:19.8pt;height:18pt" o:ole="">
                  <v:imagedata r:id="rId20" o:title=""/>
                </v:shape>
                <o:OLEObject Type="Embed" ProgID="Equation.DSMT4" ShapeID="_x0000_i1042" DrawAspect="Content" ObjectID="_1758400369" r:id="rId21"/>
              </w:objec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là điểm cuối cùng trong tập hợp đã sắp xếp.</w:t>
            </w:r>
          </w:p>
          <w:p w14:paraId="53C8D745" w14:textId="6633A864" w:rsidR="004A3523" w:rsidRDefault="004A3523" w:rsidP="004A3523">
            <w:pPr>
              <w:tabs>
                <w:tab w:val="center" w:pos="4960"/>
                <w:tab w:val="right" w:pos="99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B3: Xác định bao trên </w:t>
            </w:r>
            <w:r w:rsidRPr="004A3523">
              <w:rPr>
                <w:rFonts w:ascii="Times" w:eastAsia="Times" w:hAnsi="Times" w:cs="Times"/>
                <w:position w:val="-14"/>
                <w:sz w:val="24"/>
                <w:szCs w:val="24"/>
                <w:lang w:val="vi-VN"/>
              </w:rPr>
              <w:object w:dxaOrig="540" w:dyaOrig="380" w14:anchorId="14DFBBC8">
                <v:shape id="_x0000_i1048" type="#_x0000_t75" style="width:27pt;height:19.2pt" o:ole="">
                  <v:imagedata r:id="rId22" o:title=""/>
                </v:shape>
                <o:OLEObject Type="Embed" ProgID="Equation.DSMT4" ShapeID="_x0000_i1048" DrawAspect="Content" ObjectID="_1758400370" r:id="rId23"/>
              </w:object>
            </w:r>
          </w:p>
          <w:p w14:paraId="056E716D" w14:textId="77777777" w:rsidR="004A3523" w:rsidRPr="004A3523" w:rsidRDefault="004A3523" w:rsidP="004A3523">
            <w:pPr>
              <w:numPr>
                <w:ilvl w:val="0"/>
                <w:numId w:val="9"/>
              </w:numPr>
              <w:tabs>
                <w:tab w:val="center" w:pos="4960"/>
                <w:tab w:val="right" w:pos="9920"/>
              </w:tabs>
              <w:spacing w:after="0" w:line="240" w:lineRule="auto"/>
              <w:rPr>
                <w:rFonts w:ascii="Times" w:eastAsia="Times" w:hAnsi="Times" w:cs="Times"/>
                <w:sz w:val="24"/>
                <w:szCs w:val="24"/>
              </w:rPr>
            </w:pP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Bổ sung 2 điểm đầu tiên </w:t>
            </w:r>
          </w:p>
          <w:p w14:paraId="790215FF" w14:textId="77777777" w:rsidR="004A3523" w:rsidRPr="004A3523" w:rsidRDefault="004A3523" w:rsidP="004A3523">
            <w:pPr>
              <w:numPr>
                <w:ilvl w:val="0"/>
                <w:numId w:val="9"/>
              </w:numPr>
              <w:tabs>
                <w:tab w:val="center" w:pos="4960"/>
                <w:tab w:val="right" w:pos="9920"/>
              </w:tabs>
              <w:rPr>
                <w:rFonts w:ascii="Times" w:eastAsia="Times" w:hAnsi="Times" w:cs="Times"/>
                <w:sz w:val="24"/>
                <w:szCs w:val="24"/>
              </w:rPr>
            </w:pPr>
            <w:r w:rsidRPr="004A3523">
              <w:rPr>
                <w:rFonts w:ascii="Times" w:eastAsia="Times" w:hAnsi="Times" w:cs="Times"/>
                <w:sz w:val="24"/>
                <w:szCs w:val="24"/>
              </w:rPr>
              <w:t>Bổ sung điểm thứ 3 ( nếu ba điểm cuối cùng không tạo thành rẽ phải thì xóa điểm giữa)</w:t>
            </w:r>
          </w:p>
          <w:p w14:paraId="63DE53A2" w14:textId="410BCE39" w:rsidR="004A3523" w:rsidRPr="004A3523" w:rsidRDefault="004A3523" w:rsidP="004A3523">
            <w:pPr>
              <w:tabs>
                <w:tab w:val="center" w:pos="4960"/>
                <w:tab w:val="right" w:pos="9920"/>
              </w:tabs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 xml:space="preserve">B4: 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Xác định bao trên </w:t>
            </w:r>
            <w:r w:rsidRPr="004A3523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520" w:dyaOrig="360" w14:anchorId="7A832099">
                <v:shape id="_x0000_i1052" type="#_x0000_t75" style="width:25.8pt;height:18pt" o:ole="">
                  <v:imagedata r:id="rId24" o:title=""/>
                </v:shape>
                <o:OLEObject Type="Embed" ProgID="Equation.DSMT4" ShapeID="_x0000_i1052" DrawAspect="Content" ObjectID="_1758400371" r:id="rId25"/>
              </w:objec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ab/>
            </w:r>
          </w:p>
          <w:p w14:paraId="75A167A7" w14:textId="56C42D8A" w:rsidR="004A3523" w:rsidRPr="004A3523" w:rsidRDefault="004A3523" w:rsidP="004A3523">
            <w:pPr>
              <w:numPr>
                <w:ilvl w:val="1"/>
                <w:numId w:val="11"/>
              </w:numPr>
              <w:tabs>
                <w:tab w:val="center" w:pos="4960"/>
                <w:tab w:val="right" w:pos="9920"/>
              </w:tabs>
              <w:spacing w:after="0" w:line="240" w:lineRule="auto"/>
              <w:rPr>
                <w:rFonts w:ascii="Times" w:eastAsia="Times" w:hAnsi="Times" w:cs="Times"/>
                <w:sz w:val="24"/>
                <w:szCs w:val="24"/>
              </w:rPr>
            </w:pP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Bổ sung </w:t>
            </w:r>
            <w:r w:rsidR="00DC0040">
              <w:rPr>
                <w:rFonts w:ascii="Times" w:eastAsia="Times" w:hAnsi="Times" w:cs="Times"/>
                <w:sz w:val="24"/>
                <w:szCs w:val="24"/>
              </w:rPr>
              <w:t>2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 điểm đầu tiên </w:t>
            </w:r>
          </w:p>
          <w:p w14:paraId="3883ECB5" w14:textId="6C6DA814" w:rsidR="004A3523" w:rsidRDefault="004A3523" w:rsidP="004A3523">
            <w:pPr>
              <w:numPr>
                <w:ilvl w:val="1"/>
                <w:numId w:val="11"/>
              </w:numPr>
              <w:tabs>
                <w:tab w:val="center" w:pos="4960"/>
                <w:tab w:val="right" w:pos="9920"/>
              </w:tabs>
              <w:rPr>
                <w:rFonts w:ascii="Times" w:eastAsia="Times" w:hAnsi="Times" w:cs="Times"/>
                <w:sz w:val="24"/>
                <w:szCs w:val="24"/>
              </w:rPr>
            </w:pP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Bổ sung điểm thứ 3, nếu ba điểm không tạo thành rẽ phải thì xóa 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>điểm giữa</w:t>
            </w:r>
          </w:p>
          <w:p w14:paraId="2AA96693" w14:textId="4ADE7DB7" w:rsidR="004A3523" w:rsidRDefault="004A3523" w:rsidP="004A3523">
            <w:pPr>
              <w:tabs>
                <w:tab w:val="center" w:pos="4960"/>
                <w:tab w:val="right" w:pos="9920"/>
              </w:tabs>
              <w:spacing w:after="160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 xml:space="preserve">B5: 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>Xóa điểm đầu và điểm cuối trong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</w:t>
            </w:r>
            <w:r w:rsidRPr="004A3523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520" w:dyaOrig="360" w14:anchorId="768441D5">
                <v:shape id="_x0000_i1053" type="#_x0000_t75" style="width:25.8pt;height:18pt" o:ole="">
                  <v:imagedata r:id="rId24" o:title=""/>
                </v:shape>
                <o:OLEObject Type="Embed" ProgID="Equation.DSMT4" ShapeID="_x0000_i1053" DrawAspect="Content" ObjectID="_1758400372" r:id="rId26"/>
              </w:object>
            </w:r>
          </w:p>
          <w:p w14:paraId="073EAB15" w14:textId="77777777" w:rsidR="004A3523" w:rsidRPr="004A3523" w:rsidRDefault="004A3523" w:rsidP="004A3523">
            <w:pPr>
              <w:tabs>
                <w:tab w:val="center" w:pos="4960"/>
                <w:tab w:val="right" w:pos="9920"/>
              </w:tabs>
              <w:spacing w:line="240" w:lineRule="auto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 xml:space="preserve">B6: </w:t>
            </w:r>
            <w:r w:rsidRPr="004A3523">
              <w:rPr>
                <w:rFonts w:ascii="Times" w:eastAsia="Times" w:hAnsi="Times" w:cs="Times"/>
                <w:sz w:val="24"/>
                <w:szCs w:val="24"/>
              </w:rPr>
              <w:t xml:space="preserve">Tập hợp điểm thu được theo kim đồng hồ  </w:t>
            </w:r>
          </w:p>
          <w:p w14:paraId="588B3A45" w14:textId="7674FE43" w:rsidR="004A3523" w:rsidRDefault="00DC0040" w:rsidP="004A3523">
            <w:pPr>
              <w:tabs>
                <w:tab w:val="center" w:pos="4960"/>
                <w:tab w:val="right" w:pos="9920"/>
              </w:tabs>
              <w:spacing w:after="160"/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>*  Để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xác định điểm có rẽ phải không thì xác định theo cách sau:</w:t>
            </w:r>
          </w:p>
          <w:p w14:paraId="12B6A0B5" w14:textId="77777777" w:rsidR="00DC0040" w:rsidRDefault="00DC0040" w:rsidP="00DC0040">
            <w:pPr>
              <w:numPr>
                <w:ilvl w:val="0"/>
                <w:numId w:val="14"/>
              </w:numPr>
              <w:tabs>
                <w:tab w:val="center" w:pos="4960"/>
                <w:tab w:val="right" w:pos="9920"/>
              </w:tabs>
              <w:spacing w:after="160"/>
              <w:rPr>
                <w:rFonts w:ascii="Times" w:eastAsia="Times" w:hAnsi="Times" w:cs="Times"/>
                <w:sz w:val="24"/>
                <w:szCs w:val="24"/>
              </w:rPr>
            </w:pPr>
            <w:r w:rsidRPr="00DC0040">
              <w:rPr>
                <w:rFonts w:ascii="Times" w:eastAsia="Times" w:hAnsi="Times" w:cs="Times"/>
                <w:sz w:val="24"/>
                <w:szCs w:val="24"/>
              </w:rPr>
              <w:t>Cho 3 điểm  p, q và r trong không gian 2D:</w:t>
            </w:r>
          </w:p>
          <w:p w14:paraId="4C487D83" w14:textId="441EDD07" w:rsidR="00DC0040" w:rsidRDefault="00DC0040" w:rsidP="00DC0040">
            <w:pPr>
              <w:tabs>
                <w:tab w:val="center" w:pos="4960"/>
                <w:tab w:val="right" w:pos="9920"/>
              </w:tabs>
              <w:spacing w:after="160"/>
              <w:ind w:left="720"/>
              <w:rPr>
                <w:rFonts w:ascii="Times" w:eastAsia="Times" w:hAnsi="Times" w:cs="Times"/>
                <w:sz w:val="24"/>
                <w:szCs w:val="24"/>
              </w:rPr>
            </w:pPr>
            <w:r w:rsidRPr="00DC0040">
              <w:rPr>
                <w:rFonts w:ascii="Times" w:eastAsia="Times" w:hAnsi="Times" w:cs="Times"/>
                <w:position w:val="-14"/>
                <w:sz w:val="24"/>
                <w:szCs w:val="24"/>
              </w:rPr>
              <w:object w:dxaOrig="3400" w:dyaOrig="380" w14:anchorId="182707ED">
                <v:shape id="_x0000_i1059" type="#_x0000_t75" style="width:244.2pt;height:27.6pt" o:ole="">
                  <v:imagedata r:id="rId27" o:title=""/>
                </v:shape>
                <o:OLEObject Type="Embed" ProgID="Equation.DSMT4" ShapeID="_x0000_i1059" DrawAspect="Content" ObjectID="_1758400373" r:id="rId28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ab/>
            </w:r>
          </w:p>
          <w:p w14:paraId="2BD0528D" w14:textId="21132E2B" w:rsidR="00E318CD" w:rsidRDefault="00DC0040" w:rsidP="00DC0040">
            <w:pPr>
              <w:tabs>
                <w:tab w:val="center" w:pos="4960"/>
                <w:tab w:val="right" w:pos="9920"/>
              </w:tabs>
              <w:spacing w:after="160"/>
              <w:ind w:left="720"/>
              <w:rPr>
                <w:rFonts w:ascii="Times" w:eastAsia="Times" w:hAnsi="Times" w:cs="Times"/>
                <w:sz w:val="24"/>
                <w:szCs w:val="24"/>
              </w:rPr>
            </w:pPr>
            <w:r w:rsidRPr="00DC0040">
              <w:rPr>
                <w:rFonts w:ascii="Times" w:eastAsia="Times" w:hAnsi="Times" w:cs="Times"/>
                <w:position w:val="-52"/>
                <w:sz w:val="24"/>
                <w:szCs w:val="24"/>
              </w:rPr>
              <w:object w:dxaOrig="1620" w:dyaOrig="1160" w14:anchorId="11DAF482">
                <v:shape id="_x0000_i1065" type="#_x0000_t75" style="width:141pt;height:101.4pt" o:ole="">
                  <v:imagedata r:id="rId29" o:title=""/>
                </v:shape>
                <o:OLEObject Type="Embed" ProgID="Equation.DSMT4" ShapeID="_x0000_i1065" DrawAspect="Content" ObjectID="_1758400374" r:id="rId30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ab/>
            </w:r>
          </w:p>
          <w:p w14:paraId="43EE0561" w14:textId="77777777" w:rsidR="00DC0040" w:rsidRPr="00DC0040" w:rsidRDefault="00DC0040" w:rsidP="00DC0040">
            <w:pPr>
              <w:numPr>
                <w:ilvl w:val="0"/>
                <w:numId w:val="15"/>
              </w:numPr>
              <w:spacing w:after="0" w:line="240" w:lineRule="auto"/>
              <w:rPr>
                <w:rFonts w:ascii="Times" w:eastAsia="Times" w:hAnsi="Times" w:cs="Times"/>
                <w:sz w:val="24"/>
                <w:szCs w:val="24"/>
              </w:rPr>
            </w:pPr>
            <w:r w:rsidRPr="00DC0040">
              <w:rPr>
                <w:rFonts w:ascii="Times" w:eastAsia="Times" w:hAnsi="Times" w:cs="Times"/>
                <w:sz w:val="24"/>
                <w:szCs w:val="24"/>
              </w:rPr>
              <w:t>Nếu D &gt; 0, thì điểm r nằm trái [p,q]</w:t>
            </w:r>
          </w:p>
          <w:p w14:paraId="71FBA511" w14:textId="77982E80" w:rsidR="00E318CD" w:rsidRPr="00DC0040" w:rsidRDefault="00DC0040" w:rsidP="00DC0040">
            <w:pPr>
              <w:numPr>
                <w:ilvl w:val="0"/>
                <w:numId w:val="15"/>
              </w:numPr>
              <w:rPr>
                <w:rFonts w:ascii="Times" w:eastAsia="Times" w:hAnsi="Times" w:cs="Times"/>
                <w:sz w:val="24"/>
                <w:szCs w:val="24"/>
              </w:rPr>
            </w:pPr>
            <w:r w:rsidRPr="00DC0040">
              <w:rPr>
                <w:rFonts w:ascii="Times" w:eastAsia="Times" w:hAnsi="Times" w:cs="Times"/>
                <w:sz w:val="24"/>
                <w:szCs w:val="24"/>
              </w:rPr>
              <w:t>Nếu D &lt; 0, thì điểm r nằm phải [p, q ]</w:t>
            </w:r>
          </w:p>
        </w:tc>
      </w:tr>
    </w:tbl>
    <w:p w14:paraId="1C7C7733" w14:textId="77777777" w:rsidR="00E318CD" w:rsidRDefault="00000000">
      <w:pPr>
        <w:numPr>
          <w:ilvl w:val="0"/>
          <w:numId w:val="1"/>
        </w:numPr>
        <w:spacing w:after="0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sz w:val="24"/>
          <w:szCs w:val="24"/>
        </w:rPr>
        <w:lastRenderedPageBreak/>
        <w:t xml:space="preserve"> </w:t>
      </w:r>
      <w:r>
        <w:rPr>
          <w:rFonts w:ascii="Times" w:eastAsia="Times" w:hAnsi="Times" w:cs="Times"/>
          <w:i/>
          <w:sz w:val="24"/>
          <w:szCs w:val="24"/>
        </w:rPr>
        <w:t xml:space="preserve"> </w:t>
      </w:r>
      <w:r>
        <w:rPr>
          <w:rFonts w:ascii="Times" w:eastAsia="Times" w:hAnsi="Times" w:cs="Times"/>
          <w:sz w:val="24"/>
          <w:szCs w:val="24"/>
        </w:rPr>
        <w:t xml:space="preserve">Viết chương trình xác định bao lồi kèm giải thích chi tiết </w:t>
      </w:r>
    </w:p>
    <w:tbl>
      <w:tblPr>
        <w:tblStyle w:val="afff0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E318CD" w14:paraId="298DA799" w14:textId="77777777">
        <w:trPr>
          <w:trHeight w:val="1365"/>
        </w:trPr>
        <w:tc>
          <w:tcPr>
            <w:tcW w:w="10170" w:type="dxa"/>
          </w:tcPr>
          <w:p w14:paraId="6DF5AE33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</w:t>
            </w:r>
            <w:r>
              <w:rPr>
                <w:rFonts w:ascii="Times" w:eastAsia="Times" w:hAnsi="Times" w:cs="Times"/>
                <w:sz w:val="24"/>
                <w:szCs w:val="24"/>
              </w:rPr>
              <w:t>: viết câu trả lời vào bên dưới:</w:t>
            </w:r>
          </w:p>
          <w:p w14:paraId="0528D018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4346658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#includ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&lt;iostream&gt;</w:t>
            </w:r>
          </w:p>
          <w:p w14:paraId="7EB268D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#includ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&lt;vector&gt;</w:t>
            </w:r>
          </w:p>
          <w:p w14:paraId="1D6D477E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#defin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6F008A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500</w:t>
            </w:r>
          </w:p>
          <w:p w14:paraId="045C6D9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using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namespac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std;</w:t>
            </w:r>
          </w:p>
          <w:p w14:paraId="68E4F1E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220FFA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Định nghĩa cấu trúc điểm 2D</w:t>
            </w:r>
          </w:p>
          <w:p w14:paraId="36FCE0F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typede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struct</w:t>
            </w:r>
          </w:p>
          <w:p w14:paraId="1E4E62A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402A959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;</w:t>
            </w:r>
          </w:p>
          <w:p w14:paraId="3CBA09F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y;</w:t>
            </w:r>
          </w:p>
          <w:p w14:paraId="481E0EF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}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43114B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9F3808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Hàm tính định thức của ba điểm p, q, r</w:t>
            </w:r>
          </w:p>
          <w:p w14:paraId="7D97682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eterminant(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p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q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34848713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5B3EC023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1, d2;</w:t>
            </w:r>
          </w:p>
          <w:p w14:paraId="115DEF8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d1 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q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+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p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q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+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p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x;</w:t>
            </w:r>
          </w:p>
          <w:p w14:paraId="5BBC098E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d2 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q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p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+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p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+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*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q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y;</w:t>
            </w:r>
          </w:p>
          <w:p w14:paraId="57C766C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d1 - d2;</w:t>
            </w:r>
          </w:p>
          <w:p w14:paraId="17BF94A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2BB582E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6D6BF4BE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Hàm tính Convex Hull</w:t>
            </w:r>
          </w:p>
          <w:p w14:paraId="6198FD8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void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convexhull(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vect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lt;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g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,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cons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&amp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</w:t>
            </w:r>
          </w:p>
          <w:p w14:paraId="4543227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3B8D59A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, j, j1, j2, n2;</w:t>
            </w:r>
          </w:p>
          <w:p w14:paraId="38B597F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g, Lupp[</w:t>
            </w:r>
            <w:r>
              <w:rPr>
                <w:rFonts w:ascii="Cascadia Mono" w:hAnsi="Cascadia Mono" w:cs="Cascadia Mono"/>
                <w:color w:val="6F008A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], Llow[</w:t>
            </w:r>
            <w:r>
              <w:rPr>
                <w:rFonts w:ascii="Cascadia Mono" w:hAnsi="Cascadia Mono" w:cs="Cascadia Mono"/>
                <w:color w:val="6F008A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];</w:t>
            </w:r>
          </w:p>
          <w:p w14:paraId="2993A3F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0060E4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In ra tập hợp n điểm trong mặt phẳng</w:t>
            </w:r>
          </w:p>
          <w:p w14:paraId="235E8194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\nTập hợp n điểm trong mặt phẳng: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7B9DBEB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1; i &lt;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6DA9616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(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i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,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i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),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160B2CE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ndl;</w:t>
            </w:r>
          </w:p>
          <w:p w14:paraId="45C6441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622F7D6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Sắp xếp các điểm theo thứ tự tăng dần của x, sau đó y nếu x bằng nhau</w:t>
            </w:r>
          </w:p>
          <w:p w14:paraId="52EA97B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1; i &lt;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- 1; i++)</w:t>
            </w:r>
          </w:p>
          <w:p w14:paraId="0CCBCD6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j 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- 1; j &gt;= i; j--)</w:t>
            </w:r>
          </w:p>
          <w:p w14:paraId="0194CF6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f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&g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 +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x) || (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x =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 +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x) &amp;&amp; (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.y &gt;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 +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y)))</w:t>
            </w:r>
          </w:p>
          <w:p w14:paraId="44E55F1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{</w:t>
            </w:r>
          </w:p>
          <w:p w14:paraId="2E7E93F5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tg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8FEFAB1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 +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78E4263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j +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g;</w:t>
            </w:r>
          </w:p>
          <w:p w14:paraId="639B555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}</w:t>
            </w:r>
          </w:p>
          <w:p w14:paraId="5924BA9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711765EE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Tính Upper Hull</w:t>
            </w:r>
          </w:p>
          <w:p w14:paraId="29AE604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Lupp[1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21B1927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Lupp[2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2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344D8C71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j1 = 2;</w:t>
            </w:r>
          </w:p>
          <w:p w14:paraId="1E11AC63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3; i &lt;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 i++)</w:t>
            </w:r>
          </w:p>
          <w:p w14:paraId="270F039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0608B4F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lastRenderedPageBreak/>
              <w:t xml:space="preserve">        j1++;</w:t>
            </w:r>
          </w:p>
          <w:p w14:paraId="1712E855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Lupp[j1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i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B67C9B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(j1 &gt; 2) &amp;&amp; (determinant(Lupp[j1 - 2], Lupp[j1 - 1], Lupp[j1]) &gt; -0.0001))</w:t>
            </w:r>
          </w:p>
          <w:p w14:paraId="67B32EB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601471F5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Lupp[j1 - 1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upp[j1];</w:t>
            </w:r>
          </w:p>
          <w:p w14:paraId="0B649C6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j1--;</w:t>
            </w:r>
          </w:p>
          <w:p w14:paraId="2DD19B9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5D4B178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24D31CF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520B180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Tính Lower Hull</w:t>
            </w:r>
          </w:p>
          <w:p w14:paraId="0EA5BEC1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Llow[1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0793AF6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Llow[2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- 1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7BCF29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j2 = 2;</w:t>
            </w:r>
          </w:p>
          <w:p w14:paraId="36B33B1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- 2; i &gt;= 1; i--)</w:t>
            </w:r>
          </w:p>
          <w:p w14:paraId="14EF7A1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422C755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j2++;</w:t>
            </w:r>
          </w:p>
          <w:p w14:paraId="3E9D628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Llow[j2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808080"/>
                <w:sz w:val="19"/>
                <w:szCs w:val="19"/>
              </w:rPr>
              <w:t>a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[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i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]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36DA383A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whi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(j2 &gt; 2) &amp;&amp; (determinant(Lupp[j2 - 2], Lupp[j2 - 1], Lupp[j2]) &gt; -0.0001))</w:t>
            </w:r>
          </w:p>
          <w:p w14:paraId="6CABD8B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{</w:t>
            </w:r>
          </w:p>
          <w:p w14:paraId="17A5E7E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Lupp[j2 - 1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upp[j2];</w:t>
            </w:r>
          </w:p>
          <w:p w14:paraId="52BE79D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j2--;</w:t>
            </w:r>
          </w:p>
          <w:p w14:paraId="7054D65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}</w:t>
            </w:r>
          </w:p>
          <w:p w14:paraId="01AEB78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26C337E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2A44FA9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Kết hợp Upper Hull và Lower Hull để có Convex Hull hoàn chỉnh</w:t>
            </w:r>
          </w:p>
          <w:p w14:paraId="334EDAA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1; i &lt;= j2 - 2; i++)</w:t>
            </w:r>
          </w:p>
          <w:p w14:paraId="73284543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Lupp[j1 + i]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=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low[i + 1];</w:t>
            </w:r>
          </w:p>
          <w:p w14:paraId="6AF60570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n2 = j1 + j2 - 2;</w:t>
            </w:r>
          </w:p>
          <w:p w14:paraId="7B3B7B51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3F6C65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In ra các đỉnh của Convex Hull</w:t>
            </w:r>
          </w:p>
          <w:p w14:paraId="1D23D17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\nCác đỉnh của Convex Hull: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0226D41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i = 1; i &lt;= n2; i++)</w:t>
            </w:r>
          </w:p>
          <w:p w14:paraId="26A32962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(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upp[i].x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,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Lupp[i].y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), 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5C7762D4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endl;</w:t>
            </w:r>
          </w:p>
          <w:p w14:paraId="6B1741C5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76430BD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052A18E4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main()</w:t>
            </w:r>
          </w:p>
          <w:p w14:paraId="3B0997F4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7A173D2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;</w:t>
            </w:r>
          </w:p>
          <w:p w14:paraId="68923FB5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ut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lt;&l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Nhap so diem: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;</w:t>
            </w:r>
          </w:p>
          <w:p w14:paraId="4DA2FFA9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n;</w:t>
            </w:r>
          </w:p>
          <w:p w14:paraId="0136C85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, y;</w:t>
            </w:r>
          </w:p>
          <w:p w14:paraId="2DB18D0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vect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lt;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&gt; points;</w:t>
            </w:r>
          </w:p>
          <w:p w14:paraId="0F7CE97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2B91AF"/>
                <w:sz w:val="19"/>
                <w:szCs w:val="19"/>
              </w:rPr>
              <w:t>po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p;</w:t>
            </w:r>
          </w:p>
          <w:p w14:paraId="461552F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3B1D5A1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Nhập các điểm từ người dùng</w:t>
            </w:r>
          </w:p>
          <w:p w14:paraId="7015D98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for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(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int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i = 0; i &lt; n; i++)</w:t>
            </w:r>
          </w:p>
          <w:p w14:paraId="1147F514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{</w:t>
            </w:r>
          </w:p>
          <w:p w14:paraId="1091C7A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x;</w:t>
            </w:r>
          </w:p>
          <w:p w14:paraId="43A5EF4B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cin </w:t>
            </w:r>
            <w:r>
              <w:rPr>
                <w:rFonts w:ascii="Cascadia Mono" w:hAnsi="Cascadia Mono" w:cs="Cascadia Mono"/>
                <w:color w:val="008080"/>
                <w:sz w:val="19"/>
                <w:szCs w:val="19"/>
              </w:rPr>
              <w:t>&gt;&gt;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y;</w:t>
            </w:r>
          </w:p>
          <w:p w14:paraId="4FD9F9F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p.x = x;</w:t>
            </w:r>
          </w:p>
          <w:p w14:paraId="7857843E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p.y = y;</w:t>
            </w:r>
          </w:p>
          <w:p w14:paraId="507946F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points.push_back(p);</w:t>
            </w:r>
          </w:p>
          <w:p w14:paraId="57A46917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}</w:t>
            </w:r>
          </w:p>
          <w:p w14:paraId="59607EC1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</w:p>
          <w:p w14:paraId="65EBA56D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8000"/>
                <w:sz w:val="19"/>
                <w:szCs w:val="19"/>
              </w:rPr>
              <w:t>// Gọi hàm convexhull để tính Convex Hull</w:t>
            </w:r>
          </w:p>
          <w:p w14:paraId="1C363558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convexhull(points, n);</w:t>
            </w:r>
          </w:p>
          <w:p w14:paraId="66A93646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system(</w:t>
            </w:r>
            <w:r>
              <w:rPr>
                <w:rFonts w:ascii="Cascadia Mono" w:hAnsi="Cascadia Mono" w:cs="Cascadia Mono"/>
                <w:color w:val="A31515"/>
                <w:sz w:val="19"/>
                <w:szCs w:val="19"/>
              </w:rPr>
              <w:t>"pause"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);</w:t>
            </w:r>
          </w:p>
          <w:p w14:paraId="04941C4F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return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0;</w:t>
            </w:r>
          </w:p>
          <w:p w14:paraId="410EC65C" w14:textId="77777777" w:rsidR="00397154" w:rsidRDefault="00397154" w:rsidP="0039715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09C3DC0C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39DD7C18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00EE865B" w14:textId="77777777" w:rsidR="00E318CD" w:rsidRPr="00397154" w:rsidRDefault="00E318CD">
            <w:p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</w:p>
          <w:p w14:paraId="59A4F82C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28D182C8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Dán kết quả minh họa với 7 điểm cho ở trên</w:t>
            </w:r>
          </w:p>
          <w:p w14:paraId="08930CF3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0C647509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04EA9AF0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3746934C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</w:tc>
      </w:tr>
    </w:tbl>
    <w:p w14:paraId="3A635C05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10CDF194" w14:textId="77777777" w:rsidR="00E318CD" w:rsidRDefault="00000000">
      <w:pPr>
        <w:spacing w:before="120" w:after="120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b/>
          <w:i/>
          <w:sz w:val="24"/>
          <w:szCs w:val="24"/>
          <w:u w:val="single"/>
        </w:rPr>
        <w:t>Câu 4</w:t>
      </w:r>
      <w:r>
        <w:rPr>
          <w:rFonts w:ascii="Times" w:eastAsia="Times" w:hAnsi="Times" w:cs="Times"/>
          <w:b/>
          <w:sz w:val="24"/>
          <w:szCs w:val="24"/>
        </w:rPr>
        <w:t xml:space="preserve"> </w:t>
      </w:r>
      <w:r>
        <w:rPr>
          <w:rFonts w:ascii="Times" w:eastAsia="Times" w:hAnsi="Times" w:cs="Times"/>
          <w:sz w:val="24"/>
          <w:szCs w:val="24"/>
        </w:rPr>
        <w:t>(</w:t>
      </w:r>
      <w:r>
        <w:rPr>
          <w:rFonts w:ascii="Times" w:eastAsia="Times" w:hAnsi="Times" w:cs="Times"/>
          <w:i/>
          <w:sz w:val="24"/>
          <w:szCs w:val="24"/>
        </w:rPr>
        <w:t>3 điểm</w:t>
      </w:r>
      <w:r>
        <w:rPr>
          <w:rFonts w:ascii="Times" w:eastAsia="Times" w:hAnsi="Times" w:cs="Times"/>
          <w:sz w:val="24"/>
          <w:szCs w:val="24"/>
        </w:rPr>
        <w:t>): Cho ma trận A</w:t>
      </w:r>
    </w:p>
    <w:p w14:paraId="47B9725D" w14:textId="77777777" w:rsidR="00E318CD" w:rsidRDefault="00000000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Trình bày thuật toán để phân rã ma trận A theo SVD</w:t>
      </w:r>
    </w:p>
    <w:tbl>
      <w:tblPr>
        <w:tblStyle w:val="afff1"/>
        <w:tblW w:w="10255" w:type="dxa"/>
        <w:tblInd w:w="2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14:paraId="228C6123" w14:textId="77777777">
        <w:tc>
          <w:tcPr>
            <w:tcW w:w="10255" w:type="dxa"/>
          </w:tcPr>
          <w:p w14:paraId="30652B15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Viết điều kiện của ma trận A vào bên dưới :</w:t>
            </w:r>
          </w:p>
          <w:p w14:paraId="3432A18B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156C0DF7" w14:textId="71482F06" w:rsidR="00E318CD" w:rsidRDefault="00397154">
            <w:p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>Để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có thể phân rã ma trận A theo SVD thì ma trận A phải thỏa mãn một số điều kiện sau:</w:t>
            </w:r>
          </w:p>
          <w:p w14:paraId="480BABA1" w14:textId="43B61926" w:rsidR="00397154" w:rsidRDefault="00397154" w:rsidP="00397154">
            <w:pPr>
              <w:pStyle w:val="ListParagraph"/>
              <w:numPr>
                <w:ilvl w:val="0"/>
                <w:numId w:val="11"/>
              </w:num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A là ma trận vuông</w:t>
            </w:r>
          </w:p>
          <w:p w14:paraId="6FF04E45" w14:textId="44C31ACF" w:rsidR="00397154" w:rsidRDefault="00397154" w:rsidP="00397154">
            <w:p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Thuật toán phân rã A theo SVD gồm các bước sau:</w:t>
            </w:r>
          </w:p>
          <w:p w14:paraId="295B3EE7" w14:textId="1EC7D262" w:rsidR="00397154" w:rsidRDefault="00397154" w:rsidP="00397154">
            <w:pPr>
              <w:pStyle w:val="ListParagraph"/>
              <w:numPr>
                <w:ilvl w:val="0"/>
                <w:numId w:val="11"/>
              </w:num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Tìm ma trận chuyển vị của A</w:t>
            </w:r>
          </w:p>
          <w:p w14:paraId="07CC9224" w14:textId="5259CF71" w:rsidR="00397154" w:rsidRPr="00397154" w:rsidRDefault="00397154" w:rsidP="00397154">
            <w:pPr>
              <w:pStyle w:val="ListParagraph"/>
              <w:numPr>
                <w:ilvl w:val="0"/>
                <w:numId w:val="11"/>
              </w:numPr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Tìm trị riêng, vector riêng của </w:t>
            </w:r>
            <w:r w:rsidRPr="00397154">
              <w:rPr>
                <w:rFonts w:ascii="Times" w:eastAsia="Times" w:hAnsi="Times" w:cs="Times"/>
                <w:position w:val="-4"/>
                <w:sz w:val="24"/>
                <w:szCs w:val="24"/>
                <w:lang w:val="vi-VN"/>
              </w:rPr>
              <w:object w:dxaOrig="499" w:dyaOrig="300" w14:anchorId="6BA33043">
                <v:shape id="_x0000_i1098" type="#_x0000_t75" style="width:25.2pt;height:15pt" o:ole="">
                  <v:imagedata r:id="rId31" o:title=""/>
                </v:shape>
                <o:OLEObject Type="Embed" ProgID="Equation.DSMT4" ShapeID="_x0000_i1098" DrawAspect="Content" ObjectID="_1758400375" r:id="rId32"/>
              </w:object>
            </w:r>
          </w:p>
          <w:p w14:paraId="25AC67B6" w14:textId="4135AF81" w:rsidR="00F14121" w:rsidRDefault="00397154" w:rsidP="00397154">
            <w:pPr>
              <w:pStyle w:val="ListParagraph"/>
              <w:numPr>
                <w:ilvl w:val="0"/>
                <w:numId w:val="11"/>
              </w:numPr>
              <w:tabs>
                <w:tab w:val="clear" w:pos="720"/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>Từ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các vector riêng tìm được ta xây dựng được ma trận V </w:t>
            </w:r>
            <w:r w:rsidR="00F14121">
              <w:rPr>
                <w:rFonts w:ascii="Times" w:eastAsia="Times" w:hAnsi="Times" w:cs="Times"/>
                <w:sz w:val="24"/>
                <w:szCs w:val="24"/>
                <w:lang w:val="vi-VN"/>
              </w:rPr>
              <w:t>trong đó cột i của ma trận V là vector riêng thư i.</w:t>
            </w:r>
          </w:p>
          <w:p w14:paraId="255E5C32" w14:textId="34821039" w:rsidR="00F14121" w:rsidRDefault="00F14121" w:rsidP="00397154">
            <w:pPr>
              <w:pStyle w:val="ListParagraph"/>
              <w:numPr>
                <w:ilvl w:val="0"/>
                <w:numId w:val="11"/>
              </w:numPr>
              <w:tabs>
                <w:tab w:val="clear" w:pos="720"/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Xây dựng ma trận D có kích thước bằng ma trận A với </w:t>
            </w:r>
            <w:r w:rsidRPr="00F14121">
              <w:rPr>
                <w:rFonts w:ascii="Times" w:eastAsia="Times" w:hAnsi="Times" w:cs="Times"/>
                <w:position w:val="-12"/>
                <w:sz w:val="24"/>
                <w:szCs w:val="24"/>
                <w:lang w:val="vi-VN"/>
              </w:rPr>
              <w:object w:dxaOrig="2500" w:dyaOrig="400" w14:anchorId="05C72DBD">
                <v:shape id="_x0000_i1099" type="#_x0000_t75" style="width:124.8pt;height:19.8pt" o:ole="">
                  <v:imagedata r:id="rId33" o:title=""/>
                </v:shape>
                <o:OLEObject Type="Embed" ProgID="Equation.DSMT4" ShapeID="_x0000_i1099" DrawAspect="Content" ObjectID="_1758400376" r:id="rId34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với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 </w:t>
            </w:r>
            <w:r w:rsidRPr="00F14121">
              <w:rPr>
                <w:rFonts w:ascii="Times" w:eastAsia="Times" w:hAnsi="Times" w:cs="Times"/>
                <w:sz w:val="24"/>
                <w:szCs w:val="24"/>
                <w:lang w:val="vi-VN"/>
              </w:rPr>
              <w:t>e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igenvalues là ma trận trị riêng và i &lt; length(</w:t>
            </w:r>
            <w:r w:rsidRPr="00F14121">
              <w:rPr>
                <w:rFonts w:ascii="Times" w:eastAsia="Times" w:hAnsi="Times" w:cs="Times"/>
                <w:sz w:val="24"/>
                <w:szCs w:val="24"/>
                <w:lang w:val="vi-VN"/>
              </w:rPr>
              <w:t>e</w:t>
            </w: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igenvalues)</w:t>
            </w:r>
          </w:p>
          <w:p w14:paraId="4BD67140" w14:textId="06795BFA" w:rsidR="00F14121" w:rsidRDefault="00F14121" w:rsidP="00397154">
            <w:pPr>
              <w:pStyle w:val="ListParagraph"/>
              <w:numPr>
                <w:ilvl w:val="0"/>
                <w:numId w:val="11"/>
              </w:numPr>
              <w:tabs>
                <w:tab w:val="clear" w:pos="720"/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Xây dựng ma trận U</w:t>
            </w:r>
          </w:p>
          <w:p w14:paraId="7F4FFDEF" w14:textId="1A39BA9D" w:rsidR="00F14121" w:rsidRDefault="00F14121" w:rsidP="00F14121">
            <w:pPr>
              <w:pStyle w:val="ListParagraph"/>
              <w:numPr>
                <w:ilvl w:val="0"/>
                <w:numId w:val="16"/>
              </w:numPr>
              <w:tabs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>U là ma trận vuông mà số hàng bằng với số hàng của A</w:t>
            </w:r>
          </w:p>
          <w:p w14:paraId="68220522" w14:textId="77777777" w:rsidR="00F14121" w:rsidRPr="00F14121" w:rsidRDefault="00F14121" w:rsidP="00F14121">
            <w:pPr>
              <w:pStyle w:val="ListParagraph"/>
              <w:numPr>
                <w:ilvl w:val="0"/>
                <w:numId w:val="16"/>
              </w:numPr>
              <w:tabs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 xml:space="preserve">Vì A = </w:t>
            </w:r>
            <w:r w:rsidRPr="00F14121">
              <w:rPr>
                <w:rFonts w:ascii="Times" w:eastAsia="Times" w:hAnsi="Times" w:cs="Times"/>
                <w:position w:val="-6"/>
                <w:sz w:val="24"/>
                <w:szCs w:val="24"/>
                <w:lang w:val="vi-VN"/>
              </w:rPr>
              <w:object w:dxaOrig="680" w:dyaOrig="320" w14:anchorId="1DECE041">
                <v:shape id="_x0000_i1100" type="#_x0000_t75" style="width:34.2pt;height:16.2pt" o:ole="">
                  <v:imagedata r:id="rId35" o:title=""/>
                </v:shape>
                <o:OLEObject Type="Embed" ProgID="Equation.DSMT4" ShapeID="_x0000_i1100" DrawAspect="Content" ObjectID="_1758400377" r:id="rId36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=&gt; AV = </w:t>
            </w:r>
            <w:r w:rsidRPr="00F14121">
              <w:rPr>
                <w:rFonts w:ascii="Times" w:eastAsia="Times" w:hAnsi="Times" w:cs="Times"/>
                <w:position w:val="-6"/>
                <w:sz w:val="24"/>
                <w:szCs w:val="24"/>
                <w:lang w:val="vi-VN"/>
              </w:rPr>
              <w:object w:dxaOrig="680" w:dyaOrig="320" w14:anchorId="08DDF718">
                <v:shape id="_x0000_i1101" type="#_x0000_t75" style="width:34.2pt;height:16.2pt" o:ole="">
                  <v:imagedata r:id="rId35" o:title=""/>
                </v:shape>
                <o:OLEObject Type="Embed" ProgID="Equation.DSMT4" ShapeID="_x0000_i1101" DrawAspect="Content" ObjectID="_1758400378" r:id="rId37"/>
              </w:object>
            </w:r>
            <w:r>
              <w:rPr>
                <w:rFonts w:ascii="Times" w:eastAsia="Times" w:hAnsi="Times" w:cs="Times"/>
                <w:sz w:val="24"/>
                <w:szCs w:val="24"/>
              </w:rPr>
              <w:t>V = UD</w:t>
            </w:r>
          </w:p>
          <w:p w14:paraId="6691EAA9" w14:textId="12BE1918" w:rsidR="00F14121" w:rsidRPr="00F14121" w:rsidRDefault="00F14121" w:rsidP="00F14121">
            <w:pPr>
              <w:pStyle w:val="ListParagraph"/>
              <w:tabs>
                <w:tab w:val="center" w:pos="5010"/>
                <w:tab w:val="right" w:pos="10020"/>
              </w:tabs>
              <w:ind w:left="1440"/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 w:rsidRPr="00F14121">
              <w:rPr>
                <w:rFonts w:ascii="Times" w:eastAsia="Times" w:hAnsi="Times" w:cs="Times"/>
                <w:position w:val="-46"/>
                <w:sz w:val="24"/>
                <w:szCs w:val="24"/>
              </w:rPr>
              <w:object w:dxaOrig="2120" w:dyaOrig="1040" w14:anchorId="1524F796">
                <v:shape id="_x0000_i1109" type="#_x0000_t75" style="width:135.6pt;height:66.6pt" o:ole="">
                  <v:imagedata r:id="rId38" o:title=""/>
                </v:shape>
                <o:OLEObject Type="Embed" ProgID="Equation.DSMT4" ShapeID="_x0000_i1109" DrawAspect="Content" ObjectID="_1758400379" r:id="rId39"/>
              </w:object>
            </w:r>
          </w:p>
          <w:p w14:paraId="0945BFA1" w14:textId="674D222D" w:rsidR="00F14121" w:rsidRPr="00F14121" w:rsidRDefault="00F14121" w:rsidP="00F14121">
            <w:pPr>
              <w:pStyle w:val="ListParagraph"/>
              <w:tabs>
                <w:tab w:val="center" w:pos="5010"/>
                <w:tab w:val="right" w:pos="10020"/>
              </w:tabs>
              <w:ind w:left="1440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ab/>
            </w:r>
          </w:p>
          <w:p w14:paraId="6F86BB4F" w14:textId="623E2967" w:rsidR="00397154" w:rsidRPr="00F14121" w:rsidRDefault="00F14121" w:rsidP="00F14121">
            <w:pPr>
              <w:pStyle w:val="ListParagraph"/>
              <w:tabs>
                <w:tab w:val="center" w:pos="5010"/>
                <w:tab w:val="right" w:pos="10020"/>
              </w:tabs>
              <w:rPr>
                <w:rFonts w:ascii="Times" w:eastAsia="Times" w:hAnsi="Times" w:cs="Times"/>
                <w:sz w:val="24"/>
                <w:szCs w:val="24"/>
                <w:lang w:val="vi-VN"/>
              </w:rPr>
            </w:pPr>
            <w:r>
              <w:rPr>
                <w:rFonts w:ascii="Times" w:eastAsia="Times" w:hAnsi="Times" w:cs="Times"/>
                <w:sz w:val="24"/>
                <w:szCs w:val="24"/>
                <w:lang w:val="vi-VN"/>
              </w:rPr>
              <w:tab/>
            </w:r>
            <w:r w:rsidR="00397154" w:rsidRPr="00F14121">
              <w:rPr>
                <w:rFonts w:ascii="Times" w:eastAsia="Times" w:hAnsi="Times" w:cs="Times"/>
                <w:sz w:val="24"/>
                <w:szCs w:val="24"/>
                <w:lang w:val="vi-VN"/>
              </w:rPr>
              <w:tab/>
            </w:r>
          </w:p>
          <w:p w14:paraId="6D60869B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2B18EC42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762C74DE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</w:tc>
      </w:tr>
    </w:tbl>
    <w:p w14:paraId="7E77322F" w14:textId="77777777" w:rsidR="00E318CD" w:rsidRDefault="00000000">
      <w:pPr>
        <w:numPr>
          <w:ilvl w:val="0"/>
          <w:numId w:val="3"/>
        </w:numPr>
        <w:spacing w:after="0" w:line="240" w:lineRule="auto"/>
        <w:rPr>
          <w:rFonts w:ascii="Times" w:eastAsia="Times" w:hAnsi="Times" w:cs="Times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ết hàm thực hiện phân rã SVD và có giải thích chi tiết</w:t>
      </w:r>
    </w:p>
    <w:tbl>
      <w:tblPr>
        <w:tblStyle w:val="afff2"/>
        <w:tblW w:w="10255" w:type="dxa"/>
        <w:tblInd w:w="2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E318CD" w14:paraId="4CAA8613" w14:textId="77777777">
        <w:tc>
          <w:tcPr>
            <w:tcW w:w="10255" w:type="dxa"/>
          </w:tcPr>
          <w:p w14:paraId="3DCD374D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Dán code vào bên dưới:</w:t>
            </w:r>
          </w:p>
          <w:p w14:paraId="04CF5320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20B4B769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4FED073E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533BB608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34C328F3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# Trả lời:</w:t>
            </w:r>
            <w:r>
              <w:rPr>
                <w:rFonts w:ascii="Times" w:eastAsia="Times" w:hAnsi="Times" w:cs="Times"/>
                <w:sz w:val="24"/>
                <w:szCs w:val="24"/>
              </w:rPr>
              <w:t xml:space="preserve"> Thực thi chương trình và dán kết quả cho ví dụ</w:t>
            </w:r>
          </w:p>
          <w:p w14:paraId="3E06B62A" w14:textId="77777777" w:rsidR="00E318CD" w:rsidRDefault="00000000">
            <w:pPr>
              <w:jc w:val="center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noProof/>
                <w:sz w:val="24"/>
                <w:szCs w:val="24"/>
              </w:rPr>
              <w:drawing>
                <wp:inline distT="114300" distB="114300" distL="114300" distR="114300" wp14:anchorId="33E1C093" wp14:editId="76A58FEE">
                  <wp:extent cx="2305050" cy="971550"/>
                  <wp:effectExtent l="0" t="0" r="0" b="0"/>
                  <wp:docPr id="11" name="image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/>
                          <pic:cNvPicPr preferRelativeResize="0"/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9715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2873277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37A7C477" w14:textId="77777777" w:rsidR="00E318CD" w:rsidRDefault="00E318CD">
            <w:pPr>
              <w:rPr>
                <w:rFonts w:ascii="Times" w:eastAsia="Times" w:hAnsi="Times" w:cs="Times"/>
                <w:sz w:val="24"/>
                <w:szCs w:val="24"/>
              </w:rPr>
            </w:pPr>
          </w:p>
          <w:p w14:paraId="3A28DCC7" w14:textId="77777777" w:rsidR="00E318CD" w:rsidRDefault="00E318CD">
            <w:pPr>
              <w:shd w:val="clear" w:color="auto" w:fill="FFFFFE"/>
              <w:rPr>
                <w:sz w:val="24"/>
                <w:szCs w:val="24"/>
              </w:rPr>
            </w:pPr>
          </w:p>
        </w:tc>
      </w:tr>
    </w:tbl>
    <w:p w14:paraId="44E66131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552B69EB" w14:textId="77777777" w:rsidR="00E318CD" w:rsidRDefault="00000000">
      <w:pPr>
        <w:spacing w:before="120" w:after="0" w:line="240" w:lineRule="auto"/>
        <w:jc w:val="right"/>
        <w:rPr>
          <w:rFonts w:ascii="Times" w:eastAsia="Times" w:hAnsi="Times" w:cs="Times"/>
          <w:sz w:val="24"/>
          <w:szCs w:val="24"/>
        </w:rPr>
      </w:pPr>
      <w:r>
        <w:rPr>
          <w:rFonts w:ascii="Times" w:eastAsia="Times" w:hAnsi="Times" w:cs="Times"/>
          <w:sz w:val="24"/>
          <w:szCs w:val="24"/>
        </w:rPr>
        <w:t>Đà Nẵng, ngày 08  tháng 10 năm 2023</w:t>
      </w:r>
    </w:p>
    <w:tbl>
      <w:tblPr>
        <w:tblStyle w:val="afff3"/>
        <w:tblW w:w="9347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673"/>
        <w:gridCol w:w="4674"/>
      </w:tblGrid>
      <w:tr w:rsidR="00E318CD" w14:paraId="7FDAC82D" w14:textId="77777777">
        <w:trPr>
          <w:jc w:val="center"/>
        </w:trPr>
        <w:tc>
          <w:tcPr>
            <w:tcW w:w="4673" w:type="dxa"/>
          </w:tcPr>
          <w:p w14:paraId="7D8B4365" w14:textId="77777777" w:rsidR="00E318CD" w:rsidRDefault="00000000">
            <w:pPr>
              <w:widowControl w:val="0"/>
              <w:spacing w:before="8"/>
              <w:ind w:left="45"/>
              <w:jc w:val="center"/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>GIẢNG VIÊN BIÊN SOẠN ĐỀ THI</w:t>
            </w:r>
          </w:p>
        </w:tc>
        <w:tc>
          <w:tcPr>
            <w:tcW w:w="4674" w:type="dxa"/>
          </w:tcPr>
          <w:p w14:paraId="62A57087" w14:textId="77777777" w:rsidR="00E318CD" w:rsidRDefault="00000000">
            <w:pPr>
              <w:jc w:val="center"/>
              <w:rPr>
                <w:rFonts w:ascii="Times" w:eastAsia="Times" w:hAnsi="Times" w:cs="Times"/>
                <w:b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z w:val="24"/>
                <w:szCs w:val="24"/>
              </w:rPr>
              <w:tab/>
            </w:r>
            <w:r>
              <w:rPr>
                <w:rFonts w:ascii="Times" w:eastAsia="Times" w:hAnsi="Times" w:cs="Times"/>
                <w:b/>
                <w:sz w:val="24"/>
                <w:szCs w:val="24"/>
              </w:rPr>
              <w:tab/>
              <w:t>TRƯỞNG BỘ MÔN</w:t>
            </w:r>
          </w:p>
        </w:tc>
      </w:tr>
      <w:tr w:rsidR="00E318CD" w14:paraId="2EAD2CAE" w14:textId="77777777">
        <w:trPr>
          <w:trHeight w:val="600"/>
          <w:jc w:val="center"/>
        </w:trPr>
        <w:tc>
          <w:tcPr>
            <w:tcW w:w="4673" w:type="dxa"/>
          </w:tcPr>
          <w:p w14:paraId="073E5E16" w14:textId="77777777" w:rsidR="00E318CD" w:rsidRDefault="00E318CD">
            <w:pPr>
              <w:widowControl w:val="0"/>
              <w:spacing w:before="8"/>
              <w:ind w:left="45"/>
              <w:jc w:val="center"/>
              <w:rPr>
                <w:rFonts w:ascii="Times" w:eastAsia="Times" w:hAnsi="Times" w:cs="Times"/>
                <w:b/>
                <w:sz w:val="24"/>
                <w:szCs w:val="24"/>
              </w:rPr>
            </w:pPr>
          </w:p>
        </w:tc>
        <w:tc>
          <w:tcPr>
            <w:tcW w:w="4674" w:type="dxa"/>
          </w:tcPr>
          <w:p w14:paraId="7EAC2FA8" w14:textId="77777777" w:rsidR="00E318CD" w:rsidRDefault="00000000">
            <w:pPr>
              <w:rPr>
                <w:rFonts w:ascii="Times" w:eastAsia="Times" w:hAnsi="Times" w:cs="Times"/>
                <w:sz w:val="24"/>
                <w:szCs w:val="24"/>
              </w:rPr>
            </w:pPr>
            <w:r>
              <w:rPr>
                <w:rFonts w:ascii="Times" w:eastAsia="Times" w:hAnsi="Times" w:cs="Times"/>
                <w:sz w:val="24"/>
                <w:szCs w:val="24"/>
              </w:rPr>
              <w:t xml:space="preserve">                                       (đã duyệt)</w:t>
            </w:r>
          </w:p>
        </w:tc>
      </w:tr>
    </w:tbl>
    <w:p w14:paraId="4497D15F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0F481244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5AF16BA1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7ABAF0C7" w14:textId="77777777" w:rsidR="00E318CD" w:rsidRDefault="00E318CD">
      <w:pPr>
        <w:rPr>
          <w:rFonts w:ascii="Times" w:eastAsia="Times" w:hAnsi="Times" w:cs="Times"/>
          <w:sz w:val="24"/>
          <w:szCs w:val="24"/>
        </w:rPr>
      </w:pPr>
    </w:p>
    <w:p w14:paraId="70B3F4B5" w14:textId="77777777" w:rsidR="00E318CD" w:rsidRDefault="00E318CD">
      <w:pPr>
        <w:widowControl w:val="0"/>
        <w:spacing w:after="0" w:line="276" w:lineRule="auto"/>
        <w:rPr>
          <w:rFonts w:ascii="Times" w:eastAsia="Times" w:hAnsi="Times" w:cs="Times"/>
          <w:sz w:val="24"/>
          <w:szCs w:val="24"/>
        </w:rPr>
      </w:pPr>
    </w:p>
    <w:p w14:paraId="42BFABAE" w14:textId="77777777" w:rsidR="00E318CD" w:rsidRDefault="00E318CD">
      <w:pPr>
        <w:jc w:val="both"/>
        <w:rPr>
          <w:rFonts w:ascii="Times" w:eastAsia="Times" w:hAnsi="Times" w:cs="Times"/>
          <w:sz w:val="24"/>
          <w:szCs w:val="24"/>
        </w:rPr>
      </w:pPr>
    </w:p>
    <w:sectPr w:rsidR="00E318CD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mfortaa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scadia Mono">
    <w:panose1 w:val="020B0609020000020004"/>
    <w:charset w:val="00"/>
    <w:family w:val="modern"/>
    <w:pitch w:val="fixed"/>
    <w:sig w:usb0="A1002AFF" w:usb1="4000F9FB" w:usb2="0004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55DD9"/>
    <w:multiLevelType w:val="hybridMultilevel"/>
    <w:tmpl w:val="31B41402"/>
    <w:lvl w:ilvl="0" w:tplc="0636A7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B080C8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186E86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4B9651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D7E28E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1EE494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ED009F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4DB0F0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8B0A77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1" w15:restartNumberingAfterBreak="0">
    <w:nsid w:val="099E3253"/>
    <w:multiLevelType w:val="multilevel"/>
    <w:tmpl w:val="B9FEDF3A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0A4A6C8F"/>
    <w:multiLevelType w:val="hybridMultilevel"/>
    <w:tmpl w:val="E6CE1B08"/>
    <w:lvl w:ilvl="0" w:tplc="779ACC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FE9417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BB9E23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66D0D6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9DE4A3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E5626B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C08A00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D73EE7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968CE7F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3" w15:restartNumberingAfterBreak="0">
    <w:nsid w:val="0D8A22F8"/>
    <w:multiLevelType w:val="hybridMultilevel"/>
    <w:tmpl w:val="6544613E"/>
    <w:lvl w:ilvl="0" w:tplc="11A42600">
      <w:start w:val="1"/>
      <w:numFmt w:val="bullet"/>
      <w:lvlText w:val="○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62ADF0C">
      <w:start w:val="1"/>
      <w:numFmt w:val="bullet"/>
      <w:lvlText w:val="○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596424E" w:tentative="1">
      <w:start w:val="1"/>
      <w:numFmt w:val="bullet"/>
      <w:lvlText w:val="○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D2E7266" w:tentative="1">
      <w:start w:val="1"/>
      <w:numFmt w:val="bullet"/>
      <w:lvlText w:val="○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4849BF4" w:tentative="1">
      <w:start w:val="1"/>
      <w:numFmt w:val="bullet"/>
      <w:lvlText w:val="○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7C06F20" w:tentative="1">
      <w:start w:val="1"/>
      <w:numFmt w:val="bullet"/>
      <w:lvlText w:val="○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D1A44B4" w:tentative="1">
      <w:start w:val="1"/>
      <w:numFmt w:val="bullet"/>
      <w:lvlText w:val="○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170218C" w:tentative="1">
      <w:start w:val="1"/>
      <w:numFmt w:val="bullet"/>
      <w:lvlText w:val="○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2227D3C" w:tentative="1">
      <w:start w:val="1"/>
      <w:numFmt w:val="bullet"/>
      <w:lvlText w:val="○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1C61A5D"/>
    <w:multiLevelType w:val="hybridMultilevel"/>
    <w:tmpl w:val="494A1A3C"/>
    <w:lvl w:ilvl="0" w:tplc="DEFC2B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EF18EE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78F01B7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64AA37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C90410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DDC8BB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5AC6C7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50EA85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E81655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5" w15:restartNumberingAfterBreak="0">
    <w:nsid w:val="11E12470"/>
    <w:multiLevelType w:val="hybridMultilevel"/>
    <w:tmpl w:val="3B9A0E60"/>
    <w:lvl w:ilvl="0" w:tplc="E634F2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DAE29D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648EF0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052A6B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F76C99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F2EAAB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7AB4C8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7B74B5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8F7E5A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6" w15:restartNumberingAfterBreak="0">
    <w:nsid w:val="13CC3A1B"/>
    <w:multiLevelType w:val="hybridMultilevel"/>
    <w:tmpl w:val="98E03B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2C767A"/>
    <w:multiLevelType w:val="multilevel"/>
    <w:tmpl w:val="DB2CCB0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3A319C"/>
    <w:multiLevelType w:val="hybridMultilevel"/>
    <w:tmpl w:val="EA9CE16E"/>
    <w:lvl w:ilvl="0" w:tplc="E634F2B0">
      <w:start w:val="1"/>
      <w:numFmt w:val="bullet"/>
      <w:lvlText w:val="•"/>
      <w:lvlJc w:val="left"/>
      <w:pPr>
        <w:ind w:left="1440" w:hanging="360"/>
      </w:pPr>
      <w:rPr>
        <w:rFonts w:ascii="Comfortaa" w:hAnsi="Comforta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DA057A7"/>
    <w:multiLevelType w:val="hybridMultilevel"/>
    <w:tmpl w:val="CC241BBE"/>
    <w:lvl w:ilvl="0" w:tplc="D1AE80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2AEADE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6D282B7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0734C2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595C77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51E06D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CEBCAA2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0E8EC1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4AA872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10" w15:restartNumberingAfterBreak="0">
    <w:nsid w:val="46D35CBE"/>
    <w:multiLevelType w:val="hybridMultilevel"/>
    <w:tmpl w:val="55F8937C"/>
    <w:lvl w:ilvl="0" w:tplc="ECEA5FB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7BA630E"/>
    <w:multiLevelType w:val="multilevel"/>
    <w:tmpl w:val="BC26B60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4E4CB6"/>
    <w:multiLevelType w:val="multilevel"/>
    <w:tmpl w:val="5722247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B04BFC"/>
    <w:multiLevelType w:val="hybridMultilevel"/>
    <w:tmpl w:val="17A2E87A"/>
    <w:lvl w:ilvl="0" w:tplc="FFFFFFFF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E634F2B0">
      <w:start w:val="1"/>
      <w:numFmt w:val="bullet"/>
      <w:lvlText w:val="•"/>
      <w:lvlJc w:val="left"/>
      <w:pPr>
        <w:ind w:left="720" w:hanging="360"/>
      </w:pPr>
      <w:rPr>
        <w:rFonts w:ascii="Comfortaa" w:hAnsi="Comfortaa" w:hint="default"/>
      </w:rPr>
    </w:lvl>
    <w:lvl w:ilvl="2" w:tplc="FFFFFFFF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FFFFFFFF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FFFFFFFF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FFFFFFFF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FFFFFFFF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FFFFFFFF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FFFFFFFF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14" w15:restartNumberingAfterBreak="0">
    <w:nsid w:val="6FBC3C99"/>
    <w:multiLevelType w:val="hybridMultilevel"/>
    <w:tmpl w:val="DE68DC92"/>
    <w:lvl w:ilvl="0" w:tplc="4F4C66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EAA090B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35DA5FA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17009EE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291211E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647E9BD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E766F42E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2CE004E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ED70A21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abstractNum w:abstractNumId="15" w15:restartNumberingAfterBreak="0">
    <w:nsid w:val="6FF26079"/>
    <w:multiLevelType w:val="hybridMultilevel"/>
    <w:tmpl w:val="88E07D3C"/>
    <w:lvl w:ilvl="0" w:tplc="D00E3F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fortaa" w:hAnsi="Comfortaa" w:hint="default"/>
      </w:rPr>
    </w:lvl>
    <w:lvl w:ilvl="1" w:tplc="FE1653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fortaa" w:hAnsi="Comfortaa" w:hint="default"/>
      </w:rPr>
    </w:lvl>
    <w:lvl w:ilvl="2" w:tplc="D0781A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fortaa" w:hAnsi="Comfortaa" w:hint="default"/>
      </w:rPr>
    </w:lvl>
    <w:lvl w:ilvl="3" w:tplc="7C9036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fortaa" w:hAnsi="Comfortaa" w:hint="default"/>
      </w:rPr>
    </w:lvl>
    <w:lvl w:ilvl="4" w:tplc="0CC8CE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fortaa" w:hAnsi="Comfortaa" w:hint="default"/>
      </w:rPr>
    </w:lvl>
    <w:lvl w:ilvl="5" w:tplc="B7082EC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fortaa" w:hAnsi="Comfortaa" w:hint="default"/>
      </w:rPr>
    </w:lvl>
    <w:lvl w:ilvl="6" w:tplc="8F46EC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fortaa" w:hAnsi="Comfortaa" w:hint="default"/>
      </w:rPr>
    </w:lvl>
    <w:lvl w:ilvl="7" w:tplc="32F6939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fortaa" w:hAnsi="Comfortaa" w:hint="default"/>
      </w:rPr>
    </w:lvl>
    <w:lvl w:ilvl="8" w:tplc="29E48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fortaa" w:hAnsi="Comfortaa" w:hint="default"/>
      </w:rPr>
    </w:lvl>
  </w:abstractNum>
  <w:num w:numId="1" w16cid:durableId="2065056870">
    <w:abstractNumId w:val="1"/>
  </w:num>
  <w:num w:numId="2" w16cid:durableId="1901481363">
    <w:abstractNumId w:val="12"/>
  </w:num>
  <w:num w:numId="3" w16cid:durableId="70858163">
    <w:abstractNumId w:val="7"/>
  </w:num>
  <w:num w:numId="4" w16cid:durableId="1620718337">
    <w:abstractNumId w:val="11"/>
  </w:num>
  <w:num w:numId="5" w16cid:durableId="341125198">
    <w:abstractNumId w:val="10"/>
  </w:num>
  <w:num w:numId="6" w16cid:durableId="1871071028">
    <w:abstractNumId w:val="3"/>
  </w:num>
  <w:num w:numId="7" w16cid:durableId="973482386">
    <w:abstractNumId w:val="6"/>
  </w:num>
  <w:num w:numId="8" w16cid:durableId="202862512">
    <w:abstractNumId w:val="2"/>
  </w:num>
  <w:num w:numId="9" w16cid:durableId="687217133">
    <w:abstractNumId w:val="5"/>
  </w:num>
  <w:num w:numId="10" w16cid:durableId="888033972">
    <w:abstractNumId w:val="14"/>
  </w:num>
  <w:num w:numId="11" w16cid:durableId="1477338071">
    <w:abstractNumId w:val="13"/>
  </w:num>
  <w:num w:numId="12" w16cid:durableId="1622497085">
    <w:abstractNumId w:val="0"/>
  </w:num>
  <w:num w:numId="13" w16cid:durableId="1442261979">
    <w:abstractNumId w:val="4"/>
  </w:num>
  <w:num w:numId="14" w16cid:durableId="1438712468">
    <w:abstractNumId w:val="9"/>
  </w:num>
  <w:num w:numId="15" w16cid:durableId="1764304036">
    <w:abstractNumId w:val="15"/>
  </w:num>
  <w:num w:numId="16" w16cid:durableId="12037903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18CD"/>
    <w:rsid w:val="00285309"/>
    <w:rsid w:val="00344171"/>
    <w:rsid w:val="00397154"/>
    <w:rsid w:val="004A3523"/>
    <w:rsid w:val="006240C7"/>
    <w:rsid w:val="00902AD5"/>
    <w:rsid w:val="00A23556"/>
    <w:rsid w:val="00CB0516"/>
    <w:rsid w:val="00DC0040"/>
    <w:rsid w:val="00DF76BA"/>
    <w:rsid w:val="00E318CD"/>
    <w:rsid w:val="00F1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A35FE3"/>
  <w15:docId w15:val="{4387C98B-F0EB-4AAA-82BE-8F8D41E7A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155C6F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3D6F4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E53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DA56CF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b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c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5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6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7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9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a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2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3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4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ff6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a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b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c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d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e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f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f0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f1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f2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f3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733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82210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48297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66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087138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74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442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1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8174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35895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8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20097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2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15673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714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23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437440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10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97397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15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83937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55726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5" Type="http://schemas.openxmlformats.org/officeDocument/2006/relationships/styles" Target="styl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openxmlformats.org/officeDocument/2006/relationships/numbering" Target="numbering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0374255746CF24C8BDA8F57F5121DA0" ma:contentTypeVersion="1" ma:contentTypeDescription="Create a new document." ma:contentTypeScope="" ma:versionID="5db4a3406bbc920d59865ddde4b15efc">
  <xsd:schema xmlns:xsd="http://www.w3.org/2001/XMLSchema" xmlns:xs="http://www.w3.org/2001/XMLSchema" xmlns:p="http://schemas.microsoft.com/office/2006/metadata/properties" xmlns:ns2="d6b3758d-7d61-4a46-a5ef-cb29296ad03d" targetNamespace="http://schemas.microsoft.com/office/2006/metadata/properties" ma:root="true" ma:fieldsID="fd312759f94a17e8de05a91e5cb89706" ns2:_="">
    <xsd:import namespace="d6b3758d-7d61-4a46-a5ef-cb29296ad03d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3758d-7d61-4a46-a5ef-cb29296ad03d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D4v8g3FgKH090U3mWAGokgiu45A==">CgMxLjAyCGguZ2pkZ3hzOAByITEzbTU3NEt5OFV2aWlIdm56OHJxUGR6NWRjREhlcVBWbQ==</go:docsCustomData>
</go:gDocsCustomXmlDataStorage>
</file>

<file path=customXml/itemProps1.xml><?xml version="1.0" encoding="utf-8"?>
<ds:datastoreItem xmlns:ds="http://schemas.openxmlformats.org/officeDocument/2006/customXml" ds:itemID="{DB3D8B6C-8BB3-4769-9CFA-3DDBDD16322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1EF8800-ED2D-413E-B169-FBDF3EC8E51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6b3758d-7d61-4a46-a5ef-cb29296ad03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9</Pages>
  <Words>1492</Words>
  <Characters>851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Tuan Pham</dc:creator>
  <cp:lastModifiedBy>Trần Đình Mạnh</cp:lastModifiedBy>
  <cp:revision>3</cp:revision>
  <dcterms:created xsi:type="dcterms:W3CDTF">2021-11-28T09:42:00Z</dcterms:created>
  <dcterms:modified xsi:type="dcterms:W3CDTF">2023-10-09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